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53BA" w:rsidRDefault="007B53BA" w:rsidP="007B53BA">
      <w:pPr>
        <w:jc w:val="center"/>
        <w:rPr>
          <w:sz w:val="28"/>
          <w:szCs w:val="28"/>
        </w:rPr>
      </w:pPr>
      <w:r w:rsidRPr="00BD1EE9">
        <w:rPr>
          <w:sz w:val="28"/>
          <w:szCs w:val="28"/>
        </w:rPr>
        <w:t xml:space="preserve">Министерство </w:t>
      </w:r>
      <w:r w:rsidR="00DC10F2">
        <w:rPr>
          <w:sz w:val="28"/>
          <w:szCs w:val="28"/>
        </w:rPr>
        <w:t xml:space="preserve">связи и массовых коммуникаций </w:t>
      </w:r>
      <w:r w:rsidRPr="00BD1EE9">
        <w:rPr>
          <w:sz w:val="28"/>
          <w:szCs w:val="28"/>
        </w:rPr>
        <w:t>Российской Федерации</w:t>
      </w:r>
    </w:p>
    <w:p w:rsidR="0032189D" w:rsidRPr="00BD1EE9" w:rsidRDefault="0032189D" w:rsidP="007B53BA">
      <w:pPr>
        <w:jc w:val="center"/>
        <w:rPr>
          <w:sz w:val="28"/>
          <w:szCs w:val="28"/>
        </w:rPr>
      </w:pPr>
    </w:p>
    <w:p w:rsidR="007B53BA" w:rsidRDefault="00DC10F2" w:rsidP="007B53BA">
      <w:pPr>
        <w:jc w:val="center"/>
        <w:rPr>
          <w:sz w:val="28"/>
          <w:szCs w:val="28"/>
        </w:rPr>
      </w:pPr>
      <w:r>
        <w:rPr>
          <w:sz w:val="28"/>
          <w:szCs w:val="28"/>
        </w:rPr>
        <w:t>Государственное образовательное учреждение</w:t>
      </w:r>
    </w:p>
    <w:p w:rsidR="00DC10F2" w:rsidRPr="00BD1EE9" w:rsidRDefault="00DC10F2" w:rsidP="007B53BA">
      <w:pPr>
        <w:jc w:val="center"/>
        <w:rPr>
          <w:sz w:val="28"/>
          <w:szCs w:val="28"/>
        </w:rPr>
      </w:pPr>
      <w:r>
        <w:rPr>
          <w:sz w:val="28"/>
          <w:szCs w:val="28"/>
        </w:rPr>
        <w:t>высшего профессионального образования</w:t>
      </w:r>
    </w:p>
    <w:p w:rsidR="007B53BA" w:rsidRPr="00BD1EE9" w:rsidRDefault="00DC10F2" w:rsidP="007B53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="007B53BA" w:rsidRPr="00BD1EE9">
        <w:rPr>
          <w:b/>
          <w:sz w:val="28"/>
          <w:szCs w:val="28"/>
        </w:rPr>
        <w:t>Сибирский государственный университет</w:t>
      </w:r>
    </w:p>
    <w:p w:rsidR="007B53BA" w:rsidRDefault="007B53BA" w:rsidP="007B53BA">
      <w:pPr>
        <w:jc w:val="center"/>
        <w:rPr>
          <w:b/>
          <w:sz w:val="28"/>
          <w:szCs w:val="28"/>
        </w:rPr>
      </w:pPr>
      <w:r w:rsidRPr="00BD1EE9">
        <w:rPr>
          <w:b/>
          <w:sz w:val="28"/>
          <w:szCs w:val="28"/>
        </w:rPr>
        <w:t>телекоммуникаций и информатики</w:t>
      </w:r>
      <w:r w:rsidR="00DC10F2">
        <w:rPr>
          <w:b/>
          <w:sz w:val="28"/>
          <w:szCs w:val="28"/>
        </w:rPr>
        <w:t>»</w:t>
      </w:r>
    </w:p>
    <w:p w:rsidR="00E7689B" w:rsidRDefault="00E7689B" w:rsidP="007B53BA">
      <w:pPr>
        <w:jc w:val="center"/>
        <w:rPr>
          <w:b/>
          <w:sz w:val="28"/>
          <w:szCs w:val="28"/>
        </w:rPr>
      </w:pPr>
    </w:p>
    <w:p w:rsidR="00E7689B" w:rsidRPr="00BD1EE9" w:rsidRDefault="00E7689B" w:rsidP="007B53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ВЫЧИСЛИТЕЛЬНЫХ СИСТЕМ</w:t>
      </w:r>
    </w:p>
    <w:p w:rsidR="007B53BA" w:rsidRPr="00BD1EE9" w:rsidRDefault="00ED745D" w:rsidP="007B53BA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line id="_x0000_s1028" style="position:absolute;left:0;text-align:left;z-index:251657216" from="-18pt,18pt" to="486pt,18.05pt"/>
        </w:pict>
      </w:r>
      <w:r>
        <w:rPr>
          <w:b/>
          <w:sz w:val="28"/>
          <w:szCs w:val="28"/>
        </w:rPr>
      </w:r>
      <w:r>
        <w:rPr>
          <w:b/>
          <w:sz w:val="28"/>
          <w:szCs w:val="28"/>
        </w:rPr>
        <w:pict>
          <v:group id="_x0000_s1026" editas="canvas" style="width:531pt;height:36pt;mso-position-horizontal-relative:char;mso-position-vertical-relative:line" coordorigin="1717,3081" coordsize="10620,72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717;top:3081;width:10620;height:720" o:preferrelative="f">
              <v:fill o:detectmouseclick="t"/>
              <v:path o:extrusionok="t" o:connecttype="none"/>
              <o:lock v:ext="edit" text="t"/>
            </v:shape>
            <w10:wrap type="none"/>
            <w10:anchorlock/>
          </v:group>
        </w:pict>
      </w:r>
    </w:p>
    <w:p w:rsidR="007B53BA" w:rsidRPr="00BD1EE9" w:rsidRDefault="007B53BA" w:rsidP="007B53BA">
      <w:pPr>
        <w:jc w:val="right"/>
        <w:rPr>
          <w:sz w:val="28"/>
          <w:szCs w:val="28"/>
        </w:rPr>
      </w:pPr>
      <w:r w:rsidRPr="00BD1EE9">
        <w:rPr>
          <w:sz w:val="28"/>
          <w:szCs w:val="28"/>
        </w:rPr>
        <w:tab/>
      </w:r>
      <w:r w:rsidRPr="00BD1EE9">
        <w:rPr>
          <w:sz w:val="28"/>
          <w:szCs w:val="28"/>
        </w:rPr>
        <w:tab/>
      </w:r>
      <w:r w:rsidRPr="00BD1EE9">
        <w:rPr>
          <w:sz w:val="28"/>
          <w:szCs w:val="28"/>
        </w:rPr>
        <w:tab/>
      </w:r>
      <w:r w:rsidRPr="00BD1EE9">
        <w:rPr>
          <w:sz w:val="28"/>
          <w:szCs w:val="28"/>
        </w:rPr>
        <w:tab/>
      </w:r>
    </w:p>
    <w:p w:rsidR="007B53BA" w:rsidRDefault="007B53BA" w:rsidP="007B53BA">
      <w:pPr>
        <w:jc w:val="both"/>
      </w:pPr>
    </w:p>
    <w:p w:rsidR="007B53BA" w:rsidRDefault="007B53BA" w:rsidP="007B53BA">
      <w:pPr>
        <w:jc w:val="both"/>
      </w:pPr>
    </w:p>
    <w:p w:rsidR="007B53BA" w:rsidRDefault="007B53BA" w:rsidP="007B53BA">
      <w:pPr>
        <w:jc w:val="both"/>
      </w:pPr>
    </w:p>
    <w:p w:rsidR="007B53BA" w:rsidRDefault="007B53BA" w:rsidP="007B53BA">
      <w:pPr>
        <w:jc w:val="both"/>
      </w:pPr>
    </w:p>
    <w:p w:rsidR="00EE057B" w:rsidRDefault="00EE057B" w:rsidP="007B53BA">
      <w:pPr>
        <w:jc w:val="both"/>
      </w:pPr>
    </w:p>
    <w:p w:rsidR="00EE057B" w:rsidRDefault="00EE057B" w:rsidP="007B53BA">
      <w:pPr>
        <w:jc w:val="both"/>
      </w:pPr>
    </w:p>
    <w:p w:rsidR="00EE057B" w:rsidRDefault="00EE057B" w:rsidP="007B53BA">
      <w:pPr>
        <w:jc w:val="both"/>
      </w:pPr>
    </w:p>
    <w:p w:rsidR="007B53BA" w:rsidRDefault="007B53BA" w:rsidP="007B53BA">
      <w:pPr>
        <w:jc w:val="both"/>
      </w:pPr>
    </w:p>
    <w:p w:rsidR="007B53BA" w:rsidRDefault="007B53BA" w:rsidP="007B53BA">
      <w:pPr>
        <w:jc w:val="both"/>
      </w:pPr>
    </w:p>
    <w:p w:rsidR="007B53BA" w:rsidRDefault="007B53BA" w:rsidP="007B53BA">
      <w:pPr>
        <w:jc w:val="center"/>
      </w:pPr>
    </w:p>
    <w:p w:rsidR="007B53BA" w:rsidRPr="00E7689B" w:rsidRDefault="00E7689B" w:rsidP="00A948CC">
      <w:pPr>
        <w:jc w:val="center"/>
        <w:rPr>
          <w:sz w:val="32"/>
          <w:szCs w:val="32"/>
        </w:rPr>
      </w:pPr>
      <w:r w:rsidRPr="00E7689B">
        <w:rPr>
          <w:sz w:val="32"/>
          <w:szCs w:val="32"/>
        </w:rPr>
        <w:t>Дисциплина</w:t>
      </w:r>
    </w:p>
    <w:p w:rsidR="007B53BA" w:rsidRPr="00BD1EE9" w:rsidRDefault="007B53BA" w:rsidP="007B53BA">
      <w:pPr>
        <w:jc w:val="center"/>
        <w:rPr>
          <w:sz w:val="28"/>
          <w:szCs w:val="28"/>
        </w:rPr>
      </w:pPr>
    </w:p>
    <w:p w:rsidR="007B53BA" w:rsidRPr="00BD1EE9" w:rsidRDefault="00E7689B" w:rsidP="007B53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ЫСОКОПРОИЗВОДИТЕЛЬНЫЕ </w:t>
      </w:r>
      <w:r w:rsidR="007B53BA" w:rsidRPr="00BD1EE9">
        <w:rPr>
          <w:b/>
          <w:sz w:val="28"/>
          <w:szCs w:val="28"/>
        </w:rPr>
        <w:t xml:space="preserve"> </w:t>
      </w:r>
      <w:r w:rsidR="00A948CC">
        <w:rPr>
          <w:b/>
          <w:sz w:val="28"/>
          <w:szCs w:val="28"/>
        </w:rPr>
        <w:t xml:space="preserve">ВЫЧИСЛИТЕЛЬНЫЕ </w:t>
      </w:r>
      <w:r w:rsidR="007B53BA" w:rsidRPr="00BD1EE9">
        <w:rPr>
          <w:b/>
          <w:sz w:val="28"/>
          <w:szCs w:val="28"/>
        </w:rPr>
        <w:t>СИСТЕМ</w:t>
      </w:r>
      <w:r>
        <w:rPr>
          <w:b/>
          <w:sz w:val="28"/>
          <w:szCs w:val="28"/>
        </w:rPr>
        <w:t>Ы</w:t>
      </w:r>
    </w:p>
    <w:p w:rsidR="007B53BA" w:rsidRPr="00BD1EE9" w:rsidRDefault="007B53BA" w:rsidP="007B53BA">
      <w:pPr>
        <w:jc w:val="center"/>
        <w:rPr>
          <w:b/>
          <w:sz w:val="28"/>
          <w:szCs w:val="28"/>
        </w:rPr>
      </w:pPr>
    </w:p>
    <w:p w:rsidR="007B53BA" w:rsidRPr="00BD1EE9" w:rsidRDefault="00E7689B" w:rsidP="007B53BA">
      <w:pPr>
        <w:jc w:val="center"/>
        <w:rPr>
          <w:sz w:val="28"/>
          <w:szCs w:val="28"/>
        </w:rPr>
      </w:pPr>
      <w:r>
        <w:rPr>
          <w:sz w:val="28"/>
          <w:szCs w:val="28"/>
        </w:rPr>
        <w:t>Курсовые работы</w:t>
      </w:r>
    </w:p>
    <w:p w:rsidR="007B53BA" w:rsidRPr="00BD1EE9" w:rsidRDefault="007B53BA" w:rsidP="007B53BA">
      <w:pPr>
        <w:jc w:val="center"/>
        <w:rPr>
          <w:sz w:val="28"/>
          <w:szCs w:val="28"/>
        </w:rPr>
      </w:pPr>
    </w:p>
    <w:p w:rsidR="007B53BA" w:rsidRDefault="007B53BA" w:rsidP="007B53BA">
      <w:pPr>
        <w:jc w:val="center"/>
      </w:pPr>
    </w:p>
    <w:p w:rsidR="007B53BA" w:rsidRDefault="007B53BA" w:rsidP="007B53BA">
      <w:pPr>
        <w:jc w:val="center"/>
      </w:pPr>
    </w:p>
    <w:p w:rsidR="007B53BA" w:rsidRDefault="007B53BA" w:rsidP="007B53BA">
      <w:pPr>
        <w:jc w:val="center"/>
      </w:pPr>
    </w:p>
    <w:p w:rsidR="007B53BA" w:rsidRDefault="007B53BA" w:rsidP="007B53BA">
      <w:pPr>
        <w:jc w:val="center"/>
      </w:pPr>
    </w:p>
    <w:p w:rsidR="00EE057B" w:rsidRDefault="00EE057B" w:rsidP="007B53BA">
      <w:pPr>
        <w:jc w:val="center"/>
      </w:pPr>
    </w:p>
    <w:p w:rsidR="00EE057B" w:rsidRDefault="00EE057B" w:rsidP="007B53BA">
      <w:pPr>
        <w:jc w:val="center"/>
      </w:pPr>
    </w:p>
    <w:p w:rsidR="007B53BA" w:rsidRDefault="007B53BA" w:rsidP="007B53BA">
      <w:pPr>
        <w:jc w:val="center"/>
      </w:pPr>
    </w:p>
    <w:p w:rsidR="007B53BA" w:rsidRDefault="007B53BA" w:rsidP="007B53BA">
      <w:pPr>
        <w:jc w:val="center"/>
      </w:pPr>
    </w:p>
    <w:p w:rsidR="007B53BA" w:rsidRDefault="007B53BA" w:rsidP="007B53BA">
      <w:pPr>
        <w:jc w:val="center"/>
      </w:pPr>
    </w:p>
    <w:p w:rsidR="007B53BA" w:rsidRPr="007B53BA" w:rsidRDefault="007B53BA" w:rsidP="007B53BA">
      <w:pPr>
        <w:ind w:left="2268" w:firstLine="709"/>
        <w:rPr>
          <w:sz w:val="28"/>
          <w:szCs w:val="28"/>
        </w:rPr>
      </w:pPr>
      <w:r w:rsidRPr="00BD1EE9">
        <w:rPr>
          <w:sz w:val="28"/>
          <w:szCs w:val="28"/>
        </w:rPr>
        <w:t>Составитель</w:t>
      </w:r>
      <w:r w:rsidRPr="007B53BA">
        <w:rPr>
          <w:sz w:val="28"/>
          <w:szCs w:val="28"/>
        </w:rPr>
        <w:t xml:space="preserve"> –</w:t>
      </w:r>
    </w:p>
    <w:p w:rsidR="007B53BA" w:rsidRPr="00BD1EE9" w:rsidRDefault="007B53BA" w:rsidP="007B53BA">
      <w:pPr>
        <w:ind w:left="2268" w:firstLine="709"/>
        <w:rPr>
          <w:sz w:val="28"/>
          <w:szCs w:val="28"/>
        </w:rPr>
      </w:pPr>
      <w:r w:rsidRPr="00BD1EE9">
        <w:rPr>
          <w:sz w:val="28"/>
          <w:szCs w:val="28"/>
        </w:rPr>
        <w:t>чл.-корр. РАН</w:t>
      </w:r>
    </w:p>
    <w:p w:rsidR="007B53BA" w:rsidRPr="00BD1EE9" w:rsidRDefault="007B53BA" w:rsidP="007B53BA">
      <w:pPr>
        <w:ind w:left="2268" w:firstLine="709"/>
        <w:rPr>
          <w:sz w:val="28"/>
          <w:szCs w:val="28"/>
        </w:rPr>
      </w:pPr>
      <w:r w:rsidRPr="00BD1EE9">
        <w:rPr>
          <w:sz w:val="28"/>
          <w:szCs w:val="28"/>
        </w:rPr>
        <w:t>профессор__________________В. Г. Хорошевский</w:t>
      </w:r>
    </w:p>
    <w:p w:rsidR="007B53BA" w:rsidRDefault="007B53BA" w:rsidP="007B53BA">
      <w:pPr>
        <w:ind w:left="3540" w:firstLine="708"/>
      </w:pPr>
    </w:p>
    <w:p w:rsidR="007B53BA" w:rsidRDefault="007B53BA" w:rsidP="007B53BA">
      <w:pPr>
        <w:ind w:left="3540" w:firstLine="708"/>
      </w:pPr>
    </w:p>
    <w:p w:rsidR="007B53BA" w:rsidRDefault="007B53BA" w:rsidP="007B53BA">
      <w:pPr>
        <w:ind w:left="3540" w:firstLine="708"/>
      </w:pPr>
    </w:p>
    <w:p w:rsidR="007B53BA" w:rsidRDefault="007B53BA" w:rsidP="007B53BA">
      <w:pPr>
        <w:ind w:left="3540" w:firstLine="708"/>
      </w:pPr>
    </w:p>
    <w:p w:rsidR="007B53BA" w:rsidRDefault="007B53BA" w:rsidP="007B53BA">
      <w:pPr>
        <w:ind w:left="3540" w:firstLine="708"/>
      </w:pPr>
    </w:p>
    <w:p w:rsidR="00EE057B" w:rsidRDefault="00EE057B" w:rsidP="007B53BA">
      <w:pPr>
        <w:ind w:left="3540" w:firstLine="708"/>
      </w:pPr>
    </w:p>
    <w:p w:rsidR="007B53BA" w:rsidRPr="007B53BA" w:rsidRDefault="007B53BA" w:rsidP="007B53BA">
      <w:pPr>
        <w:ind w:left="3540" w:firstLine="708"/>
      </w:pPr>
    </w:p>
    <w:p w:rsidR="007B53BA" w:rsidRPr="007B53BA" w:rsidRDefault="007B53BA" w:rsidP="007B53BA">
      <w:pPr>
        <w:ind w:left="3540" w:firstLine="708"/>
      </w:pPr>
    </w:p>
    <w:p w:rsidR="006C3CBA" w:rsidRPr="005E4413" w:rsidRDefault="001B16AB" w:rsidP="005E4413">
      <w:pPr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 – 2011</w:t>
      </w: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>Архитектура микропроцессорных БИС</w:t>
      </w:r>
    </w:p>
    <w:p w:rsidR="00575F73" w:rsidRDefault="00575F73" w:rsidP="00575F73">
      <w:pPr>
        <w:numPr>
          <w:ilvl w:val="0"/>
          <w:numId w:val="23"/>
        </w:numPr>
        <w:jc w:val="both"/>
      </w:pPr>
      <w:r>
        <w:t>Направления развития архитектуры БИС.</w:t>
      </w:r>
    </w:p>
    <w:p w:rsidR="00575F73" w:rsidRDefault="00575F73" w:rsidP="00575F73">
      <w:pPr>
        <w:numPr>
          <w:ilvl w:val="0"/>
          <w:numId w:val="23"/>
        </w:numPr>
        <w:jc w:val="both"/>
      </w:pPr>
      <w:r>
        <w:t>Системы на кристалле (</w:t>
      </w:r>
      <w:r>
        <w:rPr>
          <w:lang w:val="en-US"/>
        </w:rPr>
        <w:t>System</w:t>
      </w:r>
      <w:r w:rsidRPr="00F906FD">
        <w:t>-</w:t>
      </w:r>
      <w:r>
        <w:rPr>
          <w:lang w:val="en-US"/>
        </w:rPr>
        <w:t>on</w:t>
      </w:r>
      <w:r w:rsidRPr="00F906FD">
        <w:t>-</w:t>
      </w:r>
      <w:r>
        <w:rPr>
          <w:lang w:val="en-US"/>
        </w:rPr>
        <w:t>Chip</w:t>
      </w:r>
      <w:r w:rsidRPr="00F906FD">
        <w:t>)</w:t>
      </w:r>
      <w:r>
        <w:t>.</w:t>
      </w:r>
    </w:p>
    <w:p w:rsidR="00575F73" w:rsidRDefault="00575F73" w:rsidP="00575F73">
      <w:pPr>
        <w:numPr>
          <w:ilvl w:val="0"/>
          <w:numId w:val="23"/>
        </w:numPr>
        <w:jc w:val="both"/>
      </w:pPr>
      <w:r>
        <w:t xml:space="preserve">Блок-схема  </w:t>
      </w:r>
      <w:r w:rsidR="00270E89" w:rsidRPr="00270E89">
        <w:rPr>
          <w:position w:val="-4"/>
        </w:rPr>
        <w:object w:dxaOrig="180" w:dyaOrig="279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473861733" r:id="rId9"/>
        </w:object>
      </w:r>
      <w:r w:rsidR="00270E89">
        <w:rPr>
          <w:i/>
          <w:lang w:val="en-US"/>
        </w:rPr>
        <w:t>p</w:t>
      </w:r>
      <w:r>
        <w:t xml:space="preserve">-алгоритма  для вычисления произведения  </w:t>
      </w:r>
      <w:r w:rsidRPr="00CC0999">
        <w:rPr>
          <w:b/>
          <w:lang w:val="en-US"/>
        </w:rPr>
        <w:t>C</w:t>
      </w:r>
      <w:r w:rsidRPr="000E3DF6">
        <w:t>[1:</w:t>
      </w:r>
      <w:r w:rsidR="00D9416B">
        <w:rPr>
          <w:lang w:val="en-US"/>
        </w:rPr>
        <w:t>K</w:t>
      </w:r>
      <w:r w:rsidRPr="000E3DF6">
        <w:t>;1:</w:t>
      </w:r>
      <w:r>
        <w:rPr>
          <w:lang w:val="en-US"/>
        </w:rPr>
        <w:t>N</w:t>
      </w:r>
      <w:r w:rsidRPr="000E3DF6">
        <w:t>]</w:t>
      </w:r>
      <w:r>
        <w:t xml:space="preserve">  двух  матриц:</w:t>
      </w:r>
    </w:p>
    <w:p w:rsidR="00575F73" w:rsidRDefault="00575F73" w:rsidP="00575F73">
      <w:pPr>
        <w:ind w:left="294"/>
        <w:jc w:val="center"/>
      </w:pPr>
      <w:r w:rsidRPr="00CC0999">
        <w:rPr>
          <w:b/>
          <w:lang w:val="en-US"/>
        </w:rPr>
        <w:t>E</w:t>
      </w:r>
      <w:r w:rsidRPr="00A75C3B">
        <w:rPr>
          <w:b/>
        </w:rPr>
        <w:t xml:space="preserve"> </w:t>
      </w:r>
      <w:r w:rsidRPr="003342CC">
        <w:t>[1:</w:t>
      </w:r>
      <w:r w:rsidRPr="00A75C3B">
        <w:t xml:space="preserve"> </w:t>
      </w:r>
      <w:r>
        <w:rPr>
          <w:lang w:val="en-US"/>
        </w:rPr>
        <w:t>L</w:t>
      </w:r>
      <w:r w:rsidRPr="003342CC">
        <w:t>;</w:t>
      </w:r>
      <w:r w:rsidRPr="00A75C3B">
        <w:t xml:space="preserve"> </w:t>
      </w:r>
      <w:r w:rsidRPr="003342CC">
        <w:t>1:</w:t>
      </w:r>
      <w:r w:rsidRPr="00A75C3B">
        <w:t xml:space="preserve"> </w:t>
      </w:r>
      <w:r>
        <w:rPr>
          <w:lang w:val="en-US"/>
        </w:rPr>
        <w:t>N</w:t>
      </w:r>
      <w:r w:rsidRPr="003342CC">
        <w:t>]</w:t>
      </w:r>
      <w:r>
        <w:t>,</w:t>
      </w:r>
      <w:r w:rsidRPr="00A75C3B">
        <w:t xml:space="preserve">  </w:t>
      </w:r>
      <w:r w:rsidRPr="003342CC">
        <w:t xml:space="preserve"> </w:t>
      </w:r>
      <w:r w:rsidRPr="00CC0999">
        <w:rPr>
          <w:b/>
          <w:lang w:val="en-US"/>
        </w:rPr>
        <w:t>F</w:t>
      </w:r>
      <w:r w:rsidRPr="00A75C3B">
        <w:rPr>
          <w:b/>
        </w:rPr>
        <w:t xml:space="preserve"> </w:t>
      </w:r>
      <w:r w:rsidRPr="003342CC">
        <w:t>[1:</w:t>
      </w:r>
      <w:r w:rsidRPr="00A75C3B">
        <w:t xml:space="preserve"> </w:t>
      </w:r>
      <w:r w:rsidR="00D9416B">
        <w:rPr>
          <w:lang w:val="en-US"/>
        </w:rPr>
        <w:t>K</w:t>
      </w:r>
      <w:r w:rsidRPr="003342CC">
        <w:t>;</w:t>
      </w:r>
      <w:r w:rsidRPr="00A75C3B">
        <w:t xml:space="preserve"> </w:t>
      </w:r>
      <w:r w:rsidRPr="003342CC">
        <w:t>1:</w:t>
      </w:r>
      <w:r w:rsidRPr="00A75C3B">
        <w:t xml:space="preserve"> </w:t>
      </w:r>
      <w:r>
        <w:rPr>
          <w:lang w:val="en-US"/>
        </w:rPr>
        <w:t>L</w:t>
      </w:r>
      <w:r w:rsidRPr="003342CC">
        <w:t>]</w:t>
      </w:r>
      <w:r>
        <w:t>;</w:t>
      </w:r>
    </w:p>
    <w:p w:rsidR="00575F73" w:rsidRDefault="00270E89" w:rsidP="00575F73">
      <w:pPr>
        <w:ind w:left="1080" w:firstLine="12"/>
        <w:jc w:val="both"/>
      </w:pPr>
      <w:r>
        <w:rPr>
          <w:i/>
          <w:lang w:val="en-US"/>
        </w:rPr>
        <w:t>p</w:t>
      </w:r>
      <w:r>
        <w:t xml:space="preserve">-алгоритм </w:t>
      </w:r>
      <w:r w:rsidR="00575F73">
        <w:t>должен обеспечить распределение</w:t>
      </w:r>
      <w:r w:rsidR="00575F73" w:rsidRPr="00A75C3B">
        <w:t xml:space="preserve"> </w:t>
      </w:r>
      <w:r w:rsidR="00575F73">
        <w:t xml:space="preserve">в элементарных машинах ВС элементов  </w:t>
      </w:r>
      <w:r w:rsidR="00575F73" w:rsidRPr="00CC0999">
        <w:rPr>
          <w:b/>
          <w:lang w:val="en-US"/>
        </w:rPr>
        <w:t>C</w:t>
      </w:r>
      <w:r w:rsidR="00575F73" w:rsidRPr="000E3DF6">
        <w:t>[1:</w:t>
      </w:r>
      <w:r w:rsidR="00D9416B">
        <w:rPr>
          <w:lang w:val="en-US"/>
        </w:rPr>
        <w:t>K</w:t>
      </w:r>
      <w:r w:rsidR="00575F73" w:rsidRPr="000E3DF6">
        <w:t>;1:</w:t>
      </w:r>
      <w:r w:rsidR="00575F73">
        <w:rPr>
          <w:lang w:val="en-US"/>
        </w:rPr>
        <w:t>N</w:t>
      </w:r>
      <w:r w:rsidR="00575F73" w:rsidRPr="000E3DF6">
        <w:t>]</w:t>
      </w:r>
      <w:r w:rsidR="00575F73">
        <w:t xml:space="preserve">  по горизонтальным полосам.</w:t>
      </w:r>
    </w:p>
    <w:p w:rsidR="00575F73" w:rsidRDefault="00575F73" w:rsidP="00575F73">
      <w:pPr>
        <w:numPr>
          <w:ilvl w:val="1"/>
          <w:numId w:val="23"/>
        </w:numPr>
        <w:ind w:left="1134" w:hanging="42"/>
        <w:jc w:val="both"/>
      </w:pPr>
      <w:r>
        <w:t xml:space="preserve">Определить  максимум   коэффициента    </w:t>
      </w:r>
      <w:r w:rsidRPr="00937BD4">
        <w:rPr>
          <w:position w:val="-6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473861734" r:id="rId11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, имеющей следующие параметры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028" type="#_x0000_t75" style="width:33.75pt;height:15.75pt" o:ole="">
            <v:imagedata r:id="rId12" o:title=""/>
          </v:shape>
          <o:OLEObject Type="Embed" ProgID="Equation.DSMT4" ShapeID="_x0000_i1028" DrawAspect="Content" ObjectID="_1473861735" r:id="rId13"/>
        </w:object>
      </w:r>
    </w:p>
    <w:p w:rsidR="00575F73" w:rsidRDefault="00575F73" w:rsidP="00575F73">
      <w:pPr>
        <w:ind w:left="294" w:firstLine="854"/>
        <w:jc w:val="both"/>
      </w:pPr>
      <w:r>
        <w:t xml:space="preserve">– полосу пропускания канала между машинами </w:t>
      </w:r>
      <w:r w:rsidRPr="00502988">
        <w:rPr>
          <w:position w:val="-4"/>
        </w:rPr>
        <w:object w:dxaOrig="180" w:dyaOrig="279">
          <v:shape id="_x0000_i1029" type="#_x0000_t75" style="width:9pt;height:14.25pt" o:ole="">
            <v:imagedata r:id="rId14" o:title=""/>
          </v:shape>
          <o:OLEObject Type="Embed" ProgID="Equation.DSMT4" ShapeID="_x0000_i1029" DrawAspect="Content" ObjectID="_1473861736" r:id="rId15"/>
        </w:object>
      </w:r>
      <w:r w:rsidRPr="000E3DF6">
        <w:rPr>
          <w:position w:val="-10"/>
        </w:rPr>
        <w:object w:dxaOrig="700" w:dyaOrig="320">
          <v:shape id="_x0000_i1030" type="#_x0000_t75" style="width:35.25pt;height:15.75pt" o:ole="">
            <v:imagedata r:id="rId16" o:title=""/>
          </v:shape>
          <o:OLEObject Type="Embed" ProgID="Equation.3" ShapeID="_x0000_i1030" DrawAspect="Content" ObjectID="_1473861737" r:id="rId17"/>
        </w:object>
      </w:r>
      <w:r>
        <w:t xml:space="preserve"> Гигабод;</w:t>
      </w:r>
    </w:p>
    <w:p w:rsidR="00575F73" w:rsidRDefault="00575F73" w:rsidP="00575F73">
      <w:pPr>
        <w:ind w:left="294" w:firstLine="854"/>
        <w:jc w:val="both"/>
      </w:pPr>
      <w:r>
        <w:t xml:space="preserve">– время выполнения операции сложения  </w:t>
      </w:r>
      <w:r w:rsidRPr="00734414">
        <w:rPr>
          <w:position w:val="-12"/>
        </w:rPr>
        <w:object w:dxaOrig="420" w:dyaOrig="360">
          <v:shape id="_x0000_i1031" type="#_x0000_t75" style="width:21pt;height:18pt" o:ole="">
            <v:imagedata r:id="rId18" o:title=""/>
          </v:shape>
          <o:OLEObject Type="Embed" ProgID="Equation.DSMT4" ShapeID="_x0000_i1031" DrawAspect="Content" ObjectID="_1473861738" r:id="rId19"/>
        </w:object>
      </w:r>
      <w:r>
        <w:t>30 нс;</w:t>
      </w:r>
    </w:p>
    <w:p w:rsidR="00575F73" w:rsidRDefault="00575F73" w:rsidP="00575F73">
      <w:pPr>
        <w:ind w:left="294" w:firstLine="854"/>
        <w:jc w:val="both"/>
      </w:pPr>
      <w:r>
        <w:t xml:space="preserve">– время выполнения операции умножения  </w:t>
      </w:r>
      <w:r w:rsidRPr="000E3DF6">
        <w:rPr>
          <w:position w:val="-14"/>
        </w:rPr>
        <w:object w:dxaOrig="760" w:dyaOrig="380">
          <v:shape id="_x0000_i1032" type="#_x0000_t75" style="width:38.25pt;height:18.75pt" o:ole="">
            <v:imagedata r:id="rId20" o:title=""/>
          </v:shape>
          <o:OLEObject Type="Embed" ProgID="Equation.3" ShapeID="_x0000_i1032" DrawAspect="Content" ObjectID="_1473861739" r:id="rId21"/>
        </w:object>
      </w:r>
      <w:r>
        <w:t>нс.</w:t>
      </w:r>
    </w:p>
    <w:p w:rsidR="00575F73" w:rsidRDefault="00575F73" w:rsidP="00575F73">
      <w:pPr>
        <w:numPr>
          <w:ilvl w:val="1"/>
          <w:numId w:val="23"/>
        </w:numPr>
        <w:ind w:left="1134" w:hanging="42"/>
        <w:jc w:val="both"/>
      </w:pPr>
      <w:r>
        <w:t>Вывести условие реализации</w:t>
      </w:r>
      <w:r w:rsidR="00270E89" w:rsidRPr="00270E89">
        <w:rPr>
          <w:i/>
        </w:rPr>
        <w:t xml:space="preserve"> </w:t>
      </w:r>
      <w:r w:rsidR="00270E89">
        <w:rPr>
          <w:i/>
          <w:lang w:val="en-US"/>
        </w:rPr>
        <w:t>p</w:t>
      </w:r>
      <w:r w:rsidR="00270E89">
        <w:t>-алгоритма</w:t>
      </w:r>
      <w:r w:rsidR="00270E89" w:rsidRPr="00270E89">
        <w:t xml:space="preserve"> </w:t>
      </w:r>
      <w:r>
        <w:t>на ВС с указанными параметрами, при котором накладные расходы сокращаются в</w:t>
      </w:r>
      <w:r w:rsidRPr="005D51D8">
        <w:rPr>
          <w:position w:val="-10"/>
        </w:rPr>
        <w:object w:dxaOrig="200" w:dyaOrig="260">
          <v:shape id="_x0000_i1033" type="#_x0000_t75" style="width:9.75pt;height:12.75pt" o:ole="">
            <v:imagedata r:id="rId22" o:title=""/>
          </v:shape>
          <o:OLEObject Type="Embed" ProgID="Equation.DSMT4" ShapeID="_x0000_i1033" DrawAspect="Content" ObjectID="_1473861740" r:id="rId23"/>
        </w:object>
      </w:r>
      <w:r>
        <w:t xml:space="preserve"> раз.</w:t>
      </w:r>
    </w:p>
    <w:p w:rsidR="00575F73" w:rsidRDefault="00575F73" w:rsidP="00575F73">
      <w:pPr>
        <w:jc w:val="both"/>
      </w:pPr>
    </w:p>
    <w:p w:rsidR="00214C81" w:rsidRDefault="00214C81" w:rsidP="00214C81">
      <w:pPr>
        <w:ind w:firstLine="709"/>
        <w:jc w:val="both"/>
      </w:pPr>
    </w:p>
    <w:p w:rsidR="00214C81" w:rsidRDefault="00214C81" w:rsidP="00214C81">
      <w:pPr>
        <w:ind w:firstLine="709"/>
        <w:jc w:val="both"/>
      </w:pPr>
    </w:p>
    <w:p w:rsidR="00214C81" w:rsidRDefault="00214C81" w:rsidP="00214C81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>Архитектура распределенных вычислительных систем</w:t>
      </w:r>
    </w:p>
    <w:p w:rsidR="00575F73" w:rsidRDefault="00575F73" w:rsidP="00575F73">
      <w:pPr>
        <w:numPr>
          <w:ilvl w:val="0"/>
          <w:numId w:val="25"/>
        </w:numPr>
        <w:jc w:val="both"/>
      </w:pPr>
      <w:r>
        <w:t>Принципы построения  и архитектурные свойства распределенных ВС.</w:t>
      </w:r>
      <w:r w:rsidR="00D9416B">
        <w:t xml:space="preserve"> Описание функциональной структуры реализованной ВС.</w:t>
      </w:r>
    </w:p>
    <w:p w:rsidR="00575F73" w:rsidRDefault="00575F73" w:rsidP="00575F73">
      <w:pPr>
        <w:numPr>
          <w:ilvl w:val="0"/>
          <w:numId w:val="25"/>
        </w:numPr>
        <w:jc w:val="both"/>
      </w:pPr>
      <w:r>
        <w:t>Методика крупноблочного распараллеливания сложных задач.</w:t>
      </w:r>
    </w:p>
    <w:p w:rsidR="00575F73" w:rsidRDefault="00575F73" w:rsidP="00575F73">
      <w:pPr>
        <w:numPr>
          <w:ilvl w:val="0"/>
          <w:numId w:val="25"/>
        </w:numPr>
        <w:jc w:val="both"/>
      </w:pPr>
      <w:r>
        <w:t>Схемы межмашинных обменов информацией в ВС.</w:t>
      </w:r>
    </w:p>
    <w:p w:rsidR="00575F73" w:rsidRDefault="00575F73" w:rsidP="00575F73">
      <w:pPr>
        <w:numPr>
          <w:ilvl w:val="0"/>
          <w:numId w:val="25"/>
        </w:numPr>
        <w:jc w:val="both"/>
      </w:pPr>
      <w:r>
        <w:t>Эффективность распределенных ВС с программируемой структурой в монопрограммном реж</w:t>
      </w:r>
      <w:r w:rsidR="00D9416B">
        <w:t>име (привести числовые значения показателей эффективности ВС</w:t>
      </w:r>
      <w:r>
        <w:t>).</w:t>
      </w:r>
    </w:p>
    <w:p w:rsidR="00575F73" w:rsidRDefault="00575F73" w:rsidP="00575F73">
      <w:pPr>
        <w:ind w:firstLine="709"/>
        <w:jc w:val="both"/>
      </w:pPr>
    </w:p>
    <w:p w:rsidR="00214C81" w:rsidRDefault="00214C81" w:rsidP="00575F73">
      <w:pPr>
        <w:ind w:firstLine="709"/>
        <w:jc w:val="both"/>
      </w:pPr>
    </w:p>
    <w:p w:rsidR="00D13E40" w:rsidRPr="00D13E40" w:rsidRDefault="00D13E40" w:rsidP="00D13E40">
      <w:pPr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Архитектура мини-ВС с программируемой структурой</w:t>
      </w:r>
    </w:p>
    <w:p w:rsidR="00575F73" w:rsidRDefault="00575F73" w:rsidP="00575F73">
      <w:pPr>
        <w:numPr>
          <w:ilvl w:val="0"/>
          <w:numId w:val="27"/>
        </w:numPr>
        <w:jc w:val="both"/>
      </w:pPr>
      <w:r>
        <w:t>Концептуальные основы построения мини-ВС.</w:t>
      </w:r>
    </w:p>
    <w:p w:rsidR="00575F73" w:rsidRDefault="00575F73" w:rsidP="00575F73">
      <w:pPr>
        <w:numPr>
          <w:ilvl w:val="0"/>
          <w:numId w:val="27"/>
        </w:numPr>
        <w:jc w:val="both"/>
      </w:pPr>
      <w:r>
        <w:t>Возможности архитектуры мини-ВС МИНИМАКС.</w:t>
      </w:r>
    </w:p>
    <w:p w:rsidR="00575F73" w:rsidRDefault="00575F73" w:rsidP="00575F73">
      <w:pPr>
        <w:numPr>
          <w:ilvl w:val="0"/>
          <w:numId w:val="27"/>
        </w:numPr>
        <w:jc w:val="both"/>
      </w:pPr>
      <w:r>
        <w:t>Макроструктура и системные команды ВС МИНИМАКС.</w:t>
      </w:r>
    </w:p>
    <w:p w:rsidR="00575F73" w:rsidRDefault="00575F73" w:rsidP="00575F73">
      <w:pPr>
        <w:numPr>
          <w:ilvl w:val="0"/>
          <w:numId w:val="27"/>
        </w:numPr>
        <w:jc w:val="both"/>
      </w:pPr>
      <w:r>
        <w:t>Блок-схема параллельного алгоритма  для вычисления произведения двух  матриц:</w:t>
      </w:r>
    </w:p>
    <w:p w:rsidR="00575F73" w:rsidRPr="00C05739" w:rsidRDefault="00575F73" w:rsidP="00575F73">
      <w:pPr>
        <w:ind w:left="294"/>
        <w:jc w:val="center"/>
      </w:pPr>
      <w:r w:rsidRPr="00CC0999">
        <w:rPr>
          <w:b/>
          <w:lang w:val="en-US"/>
        </w:rPr>
        <w:t>A</w:t>
      </w:r>
      <w:r>
        <w:rPr>
          <w:b/>
        </w:rPr>
        <w:t xml:space="preserve"> </w:t>
      </w:r>
      <w:r w:rsidRPr="00C05739">
        <w:t>[1:</w:t>
      </w:r>
      <w:r>
        <w:t xml:space="preserve"> </w:t>
      </w:r>
      <w:r>
        <w:rPr>
          <w:lang w:val="en-US"/>
        </w:rPr>
        <w:t>L</w:t>
      </w:r>
      <w:r w:rsidRPr="00C05739">
        <w:t>;</w:t>
      </w:r>
      <w:r>
        <w:t xml:space="preserve"> </w:t>
      </w:r>
      <w:r w:rsidRPr="00C05739">
        <w:t>1:</w:t>
      </w:r>
      <w:r>
        <w:t xml:space="preserve"> </w:t>
      </w:r>
      <w:r w:rsidR="00D9416B">
        <w:rPr>
          <w:lang w:val="en-US"/>
        </w:rPr>
        <w:t>K</w:t>
      </w:r>
      <w:r w:rsidRPr="00C05739">
        <w:t>]</w:t>
      </w:r>
      <w:r>
        <w:t xml:space="preserve">,  </w:t>
      </w:r>
      <w:r w:rsidRPr="00C05739">
        <w:t xml:space="preserve"> </w:t>
      </w:r>
      <w:r w:rsidRPr="00CC0999">
        <w:rPr>
          <w:b/>
          <w:lang w:val="en-US"/>
        </w:rPr>
        <w:t>B</w:t>
      </w:r>
      <w:r>
        <w:rPr>
          <w:b/>
        </w:rPr>
        <w:t xml:space="preserve"> </w:t>
      </w:r>
      <w:r w:rsidRPr="00C05739">
        <w:t>[1:</w:t>
      </w:r>
      <w:r>
        <w:t xml:space="preserve"> </w:t>
      </w:r>
      <w:r>
        <w:rPr>
          <w:lang w:val="en-US"/>
        </w:rPr>
        <w:t>M</w:t>
      </w:r>
      <w:r w:rsidRPr="00C05739">
        <w:t>;</w:t>
      </w:r>
      <w:r>
        <w:t xml:space="preserve"> </w:t>
      </w:r>
      <w:r w:rsidRPr="00C05739">
        <w:t>1:</w:t>
      </w:r>
      <w:r>
        <w:t xml:space="preserve"> </w:t>
      </w:r>
      <w:r>
        <w:rPr>
          <w:lang w:val="en-US"/>
        </w:rPr>
        <w:t>L</w:t>
      </w:r>
      <w:r w:rsidRPr="00C05739">
        <w:t>]</w:t>
      </w:r>
      <w:r>
        <w:t>,</w:t>
      </w:r>
    </w:p>
    <w:p w:rsidR="00575F73" w:rsidRDefault="00575F73" w:rsidP="00575F73">
      <w:pPr>
        <w:ind w:left="1080" w:firstLine="12"/>
        <w:jc w:val="both"/>
      </w:pPr>
      <w:r>
        <w:t>обеспечивающего распределение элементов результирующей матрицы по горизонтальным полосам в элементарных машинах ВС.</w:t>
      </w:r>
    </w:p>
    <w:p w:rsidR="00575F73" w:rsidRDefault="00575F73" w:rsidP="00575F73">
      <w:pPr>
        <w:numPr>
          <w:ilvl w:val="1"/>
          <w:numId w:val="27"/>
        </w:numPr>
        <w:ind w:left="1134" w:hanging="42"/>
        <w:jc w:val="both"/>
      </w:pPr>
      <w:r>
        <w:t xml:space="preserve">Отыскать максимум  коэффициента   </w:t>
      </w:r>
      <w:r w:rsidRPr="00937BD4">
        <w:rPr>
          <w:position w:val="-6"/>
        </w:rPr>
        <w:object w:dxaOrig="200" w:dyaOrig="220">
          <v:shape id="_x0000_i1034" type="#_x0000_t75" style="width:9.75pt;height:11.25pt" o:ole="">
            <v:imagedata r:id="rId10" o:title=""/>
          </v:shape>
          <o:OLEObject Type="Embed" ProgID="Equation.DSMT4" ShapeID="_x0000_i1034" DrawAspect="Content" ObjectID="_1473861741" r:id="rId24"/>
        </w:object>
      </w:r>
      <w:r>
        <w:t xml:space="preserve">   накладных   расходов   при   реализации  </w:t>
      </w:r>
      <w:r w:rsidR="00270E89">
        <w:rPr>
          <w:i/>
          <w:lang w:val="en-US"/>
        </w:rPr>
        <w:t>p</w:t>
      </w:r>
      <w:r w:rsidR="00270E89">
        <w:t>-алгоритма</w:t>
      </w:r>
      <w:r w:rsidR="00270E89" w:rsidRPr="00270E89">
        <w:t xml:space="preserve"> </w:t>
      </w:r>
      <w:r>
        <w:t>на ВС  МИНИМАКС, при условии, что операции умножения реализуются подпрограммой.</w:t>
      </w:r>
    </w:p>
    <w:p w:rsidR="00214C81" w:rsidRDefault="00575F73" w:rsidP="00D13E40">
      <w:pPr>
        <w:numPr>
          <w:ilvl w:val="1"/>
          <w:numId w:val="27"/>
        </w:numPr>
        <w:ind w:left="1134" w:hanging="42"/>
        <w:jc w:val="both"/>
      </w:pPr>
      <w:r>
        <w:t xml:space="preserve">Определить условие реализации </w:t>
      </w:r>
      <w:r w:rsidR="00270E89">
        <w:rPr>
          <w:i/>
          <w:lang w:val="en-US"/>
        </w:rPr>
        <w:t>p</w:t>
      </w:r>
      <w:r w:rsidR="00270E89">
        <w:t>-алгоритма</w:t>
      </w:r>
      <w:r w:rsidR="00270E89" w:rsidRPr="00270E89">
        <w:t xml:space="preserve"> </w:t>
      </w:r>
      <w:r>
        <w:t xml:space="preserve">на системе МИНИМАКС, при котором </w:t>
      </w:r>
      <w:r w:rsidRPr="00CE1FE5">
        <w:rPr>
          <w:position w:val="-10"/>
        </w:rPr>
        <w:object w:dxaOrig="1160" w:dyaOrig="320">
          <v:shape id="_x0000_i1035" type="#_x0000_t75" style="width:57.75pt;height:15.75pt" o:ole="">
            <v:imagedata r:id="rId25" o:title=""/>
          </v:shape>
          <o:OLEObject Type="Embed" ProgID="Equation.DSMT4" ShapeID="_x0000_i1035" DrawAspect="Content" ObjectID="_1473861742" r:id="rId26"/>
        </w:object>
      </w:r>
    </w:p>
    <w:p w:rsidR="00575F73" w:rsidRPr="000256AE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4</w:t>
      </w:r>
    </w:p>
    <w:p w:rsidR="00575F73" w:rsidRPr="004475C3" w:rsidRDefault="00575F73" w:rsidP="00575F73">
      <w:pPr>
        <w:jc w:val="both"/>
        <w:rPr>
          <w:b/>
        </w:rPr>
      </w:pPr>
      <w:r>
        <w:rPr>
          <w:b/>
        </w:rPr>
        <w:t>Мультипроцессорные вычислительные системы</w:t>
      </w:r>
    </w:p>
    <w:p w:rsidR="00575F73" w:rsidRDefault="00575F73" w:rsidP="00575F73">
      <w:pPr>
        <w:numPr>
          <w:ilvl w:val="0"/>
          <w:numId w:val="19"/>
        </w:numPr>
        <w:jc w:val="both"/>
      </w:pPr>
      <w:r>
        <w:t xml:space="preserve">Канонические функциональные </w:t>
      </w:r>
      <w:r w:rsidRPr="00365577">
        <w:t>структуры</w:t>
      </w:r>
      <w:r>
        <w:t xml:space="preserve"> мультипроцессорных ВС.</w:t>
      </w:r>
    </w:p>
    <w:p w:rsidR="00575F73" w:rsidRDefault="00575F73" w:rsidP="00575F73">
      <w:pPr>
        <w:numPr>
          <w:ilvl w:val="0"/>
          <w:numId w:val="19"/>
        </w:numPr>
        <w:jc w:val="both"/>
      </w:pPr>
      <w:r>
        <w:t>Функциональные структуры промышленных ВС.</w:t>
      </w:r>
    </w:p>
    <w:p w:rsidR="00575F73" w:rsidRPr="00365577" w:rsidRDefault="00575F73" w:rsidP="00575F73">
      <w:pPr>
        <w:numPr>
          <w:ilvl w:val="0"/>
          <w:numId w:val="19"/>
        </w:numPr>
        <w:jc w:val="both"/>
      </w:pPr>
      <w:r>
        <w:t>Качественный анализ надежности ВС.</w:t>
      </w:r>
    </w:p>
    <w:p w:rsidR="00575F73" w:rsidRDefault="00575F73" w:rsidP="00575F73">
      <w:pPr>
        <w:numPr>
          <w:ilvl w:val="0"/>
          <w:numId w:val="19"/>
        </w:numPr>
        <w:jc w:val="both"/>
      </w:pPr>
      <w:r>
        <w:t xml:space="preserve">Численный расчет функции </w:t>
      </w:r>
      <w:r w:rsidRPr="003314B4">
        <w:rPr>
          <w:position w:val="-10"/>
        </w:rPr>
        <w:object w:dxaOrig="480" w:dyaOrig="320">
          <v:shape id="_x0000_i1036" type="#_x0000_t75" style="width:24pt;height:15.75pt" o:ole="">
            <v:imagedata r:id="rId27" o:title=""/>
          </v:shape>
          <o:OLEObject Type="Embed" ProgID="Equation.DSMT4" ShapeID="_x0000_i1036" DrawAspect="Content" ObjectID="_1473861743" r:id="rId28"/>
        </w:object>
      </w:r>
      <w:r>
        <w:t xml:space="preserve"> надежности системы </w:t>
      </w:r>
      <w:r w:rsidRPr="003314B4">
        <w:t xml:space="preserve"> </w:t>
      </w:r>
      <w:r>
        <w:rPr>
          <w:lang w:val="en-US"/>
        </w:rPr>
        <w:t>C</w:t>
      </w:r>
      <w:r w:rsidRPr="003314B4">
        <w:t xml:space="preserve">. </w:t>
      </w:r>
      <w:r>
        <w:rPr>
          <w:lang w:val="en-US"/>
        </w:rPr>
        <w:t>mmp</w:t>
      </w:r>
      <w:r>
        <w:t>, имеющей структурную избыточность (</w:t>
      </w:r>
      <w:r w:rsidRPr="003A7D59">
        <w:rPr>
          <w:position w:val="-6"/>
        </w:rPr>
        <w:object w:dxaOrig="600" w:dyaOrig="279">
          <v:shape id="_x0000_i1037" type="#_x0000_t75" style="width:30pt;height:14.25pt" o:ole="">
            <v:imagedata r:id="rId29" o:title=""/>
          </v:shape>
          <o:OLEObject Type="Embed" ProgID="Equation.DSMT4" ShapeID="_x0000_i1037" DrawAspect="Content" ObjectID="_1473861744" r:id="rId30"/>
        </w:object>
      </w:r>
      <w:r>
        <w:t>)</w:t>
      </w:r>
      <w:r w:rsidRPr="004D1AB7">
        <w:t xml:space="preserve">=1 </w:t>
      </w:r>
      <w:r>
        <w:t xml:space="preserve">и среднее время безотказной работы элементарного процессора </w:t>
      </w:r>
      <w:r w:rsidRPr="003A7D59">
        <w:rPr>
          <w:position w:val="-10"/>
        </w:rPr>
        <w:object w:dxaOrig="1080" w:dyaOrig="320">
          <v:shape id="_x0000_i1038" type="#_x0000_t75" style="width:54pt;height:15.75pt" o:ole="">
            <v:imagedata r:id="rId31" o:title=""/>
          </v:shape>
          <o:OLEObject Type="Embed" ProgID="Equation.DSMT4" ShapeID="_x0000_i1038" DrawAspect="Content" ObjectID="_1473861745" r:id="rId32"/>
        </w:object>
      </w:r>
    </w:p>
    <w:p w:rsidR="00D9416B" w:rsidRDefault="00D9416B" w:rsidP="00D13E40">
      <w:pPr>
        <w:jc w:val="both"/>
      </w:pPr>
    </w:p>
    <w:p w:rsidR="00D13E40" w:rsidRPr="00D13E40" w:rsidRDefault="00D13E40" w:rsidP="00D13E40">
      <w:pPr>
        <w:jc w:val="both"/>
      </w:pPr>
    </w:p>
    <w:p w:rsidR="00214C81" w:rsidRPr="00AA2E71" w:rsidRDefault="00214C81" w:rsidP="00AA2E71">
      <w:pPr>
        <w:jc w:val="both"/>
        <w:rPr>
          <w:lang w:val="en-US"/>
        </w:rPr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5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 xml:space="preserve">Распределенные микропроцессорные  вычислительные системы </w:t>
      </w:r>
    </w:p>
    <w:p w:rsidR="00575F73" w:rsidRDefault="00575F73" w:rsidP="00575F73">
      <w:pPr>
        <w:numPr>
          <w:ilvl w:val="0"/>
          <w:numId w:val="16"/>
        </w:numPr>
        <w:jc w:val="both"/>
      </w:pPr>
      <w:r>
        <w:t>Архитектурные решения в области микропроцессорных ВС.</w:t>
      </w:r>
    </w:p>
    <w:p w:rsidR="00575F73" w:rsidRDefault="00575F73" w:rsidP="00575F73">
      <w:pPr>
        <w:numPr>
          <w:ilvl w:val="0"/>
          <w:numId w:val="16"/>
        </w:numPr>
        <w:jc w:val="both"/>
      </w:pPr>
      <w:r>
        <w:t>Модели семейства МИКРОС.</w:t>
      </w:r>
    </w:p>
    <w:p w:rsidR="00575F73" w:rsidRDefault="00575F73" w:rsidP="00575F73">
      <w:pPr>
        <w:numPr>
          <w:ilvl w:val="0"/>
          <w:numId w:val="16"/>
        </w:numPr>
        <w:jc w:val="both"/>
      </w:pPr>
      <w:r>
        <w:t>Особенности функциональной структуры и элементарной машины ВС МИКРОС-Т.</w:t>
      </w:r>
    </w:p>
    <w:p w:rsidR="00575F73" w:rsidRDefault="00575F73" w:rsidP="00575F73">
      <w:pPr>
        <w:numPr>
          <w:ilvl w:val="0"/>
          <w:numId w:val="16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для вычисления произведения  </w:t>
      </w:r>
      <w:r w:rsidRPr="00CC0999">
        <w:rPr>
          <w:b/>
          <w:lang w:val="en-US"/>
        </w:rPr>
        <w:t>E</w:t>
      </w:r>
      <w:r w:rsidRPr="00EA2E55">
        <w:t>[1:</w:t>
      </w:r>
      <w:r>
        <w:rPr>
          <w:lang w:val="en-US"/>
        </w:rPr>
        <w:t>M</w:t>
      </w:r>
      <w:r w:rsidRPr="00EA2E55">
        <w:t>;1:</w:t>
      </w:r>
      <w:r w:rsidR="00D9416B">
        <w:rPr>
          <w:lang w:val="en-US"/>
        </w:rPr>
        <w:t>K</w:t>
      </w:r>
      <w:r w:rsidRPr="00EA2E55">
        <w:t>]</w:t>
      </w:r>
      <w:r>
        <w:t xml:space="preserve">  двух  матриц:</w:t>
      </w:r>
    </w:p>
    <w:p w:rsidR="00575F73" w:rsidRDefault="00575F73" w:rsidP="00575F73">
      <w:pPr>
        <w:ind w:left="294"/>
        <w:jc w:val="center"/>
      </w:pPr>
      <w:r w:rsidRPr="00CC0999">
        <w:rPr>
          <w:b/>
          <w:lang w:val="en-US"/>
        </w:rPr>
        <w:t>C</w:t>
      </w:r>
      <w:r w:rsidRPr="00A113DC">
        <w:rPr>
          <w:b/>
        </w:rPr>
        <w:t xml:space="preserve"> </w:t>
      </w:r>
      <w:r w:rsidRPr="00EA2E55">
        <w:t>[1:</w:t>
      </w:r>
      <w:r w:rsidRPr="00A113DC">
        <w:t xml:space="preserve"> </w:t>
      </w:r>
      <w:r>
        <w:rPr>
          <w:lang w:val="en-US"/>
        </w:rPr>
        <w:t>P</w:t>
      </w:r>
      <w:r w:rsidRPr="00EA2E55">
        <w:t>;</w:t>
      </w:r>
      <w:r w:rsidRPr="00A113DC">
        <w:t xml:space="preserve"> </w:t>
      </w:r>
      <w:r w:rsidRPr="00EA2E55">
        <w:t>1:</w:t>
      </w:r>
      <w:r w:rsidRPr="00A113DC">
        <w:t xml:space="preserve"> </w:t>
      </w:r>
      <w:r w:rsidR="00D9416B">
        <w:rPr>
          <w:lang w:val="en-US"/>
        </w:rPr>
        <w:t>K</w:t>
      </w:r>
      <w:r w:rsidRPr="00EA2E55">
        <w:t>]</w:t>
      </w:r>
      <w:r>
        <w:t>,</w:t>
      </w:r>
      <w:r w:rsidRPr="00A113DC">
        <w:t xml:space="preserve">  </w:t>
      </w:r>
      <w:r w:rsidRPr="00EA2E55">
        <w:t xml:space="preserve"> </w:t>
      </w:r>
      <w:r w:rsidRPr="00CC0999">
        <w:rPr>
          <w:b/>
          <w:lang w:val="en-US"/>
        </w:rPr>
        <w:t>D</w:t>
      </w:r>
      <w:r w:rsidRPr="00A113DC">
        <w:rPr>
          <w:b/>
        </w:rPr>
        <w:t xml:space="preserve"> </w:t>
      </w:r>
      <w:r w:rsidRPr="00EA2E55">
        <w:t>[1:</w:t>
      </w:r>
      <w:r w:rsidRPr="00A113DC">
        <w:t xml:space="preserve"> </w:t>
      </w:r>
      <w:r>
        <w:rPr>
          <w:lang w:val="en-US"/>
        </w:rPr>
        <w:t>M</w:t>
      </w:r>
      <w:r w:rsidRPr="00EA2E55">
        <w:t>;</w:t>
      </w:r>
      <w:r w:rsidRPr="00A113DC">
        <w:t xml:space="preserve"> </w:t>
      </w:r>
      <w:r w:rsidRPr="00EA2E55">
        <w:t>1:</w:t>
      </w:r>
      <w:r>
        <w:rPr>
          <w:lang w:val="en-US"/>
        </w:rPr>
        <w:t>P</w:t>
      </w:r>
      <w:r w:rsidRPr="00EA2E55">
        <w:t>]</w:t>
      </w:r>
      <w:r>
        <w:t>,</w:t>
      </w:r>
    </w:p>
    <w:p w:rsidR="00575F73" w:rsidRPr="00EA2E55" w:rsidRDefault="00575F73" w:rsidP="00575F73">
      <w:pPr>
        <w:ind w:left="1080" w:firstLine="12"/>
        <w:jc w:val="both"/>
      </w:pPr>
      <w:r>
        <w:t>обеспечивающего распределение</w:t>
      </w:r>
      <w:r w:rsidRPr="00A113DC">
        <w:t xml:space="preserve"> </w:t>
      </w:r>
      <w:r>
        <w:t xml:space="preserve">в элементарных машинах ВС элементов матрицы </w:t>
      </w:r>
      <w:r w:rsidRPr="00A113DC">
        <w:t xml:space="preserve">  </w:t>
      </w:r>
      <w:r w:rsidRPr="00CC0999">
        <w:rPr>
          <w:b/>
          <w:lang w:val="en-US"/>
        </w:rPr>
        <w:t>E</w:t>
      </w:r>
      <w:r w:rsidRPr="00EA2E55">
        <w:t>[1:</w:t>
      </w:r>
      <w:r>
        <w:rPr>
          <w:lang w:val="en-US"/>
        </w:rPr>
        <w:t>M</w:t>
      </w:r>
      <w:r w:rsidRPr="00EA2E55">
        <w:t>;1:</w:t>
      </w:r>
      <w:r>
        <w:rPr>
          <w:lang w:val="en-US"/>
        </w:rPr>
        <w:t>N</w:t>
      </w:r>
      <w:r w:rsidRPr="00EA2E55">
        <w:t>]</w:t>
      </w:r>
      <w:r>
        <w:t xml:space="preserve"> </w:t>
      </w:r>
      <w:r w:rsidRPr="00A113DC">
        <w:t xml:space="preserve">  </w:t>
      </w:r>
      <w:r>
        <w:t>по горизонтальным полосам.</w:t>
      </w:r>
    </w:p>
    <w:p w:rsidR="00575F73" w:rsidRDefault="00575F73" w:rsidP="00575F73">
      <w:pPr>
        <w:numPr>
          <w:ilvl w:val="1"/>
          <w:numId w:val="16"/>
        </w:numPr>
        <w:ind w:left="1134" w:hanging="42"/>
        <w:jc w:val="both"/>
      </w:pPr>
      <w:r>
        <w:t xml:space="preserve">Определить максимум  коэффициента   </w:t>
      </w:r>
      <w:r w:rsidRPr="00937BD4">
        <w:rPr>
          <w:position w:val="-6"/>
        </w:rPr>
        <w:object w:dxaOrig="200" w:dyaOrig="220">
          <v:shape id="_x0000_i1039" type="#_x0000_t75" style="width:9.75pt;height:11.25pt" o:ole="">
            <v:imagedata r:id="rId10" o:title=""/>
          </v:shape>
          <o:OLEObject Type="Embed" ProgID="Equation.DSMT4" ShapeID="_x0000_i1039" DrawAspect="Content" ObjectID="_1473861746" r:id="rId33"/>
        </w:object>
      </w:r>
      <w:r>
        <w:t xml:space="preserve">   накладных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 w:rsidR="00E12443">
        <w:t>на ВС   МИКРОС-</w:t>
      </w:r>
      <w:r>
        <w:t xml:space="preserve">Т, элементарные машины которой укомплектованы транспьютером </w:t>
      </w:r>
      <w:r>
        <w:rPr>
          <w:lang w:val="en-US"/>
        </w:rPr>
        <w:t>Inmos</w:t>
      </w:r>
      <w:r w:rsidRPr="00B2617C">
        <w:t xml:space="preserve"> </w:t>
      </w:r>
      <w:r>
        <w:rPr>
          <w:lang w:val="en-US"/>
        </w:rPr>
        <w:t>T</w:t>
      </w:r>
      <w:r w:rsidRPr="00B2617C">
        <w:t xml:space="preserve">805 (30 </w:t>
      </w:r>
      <w:r>
        <w:t>МГц</w:t>
      </w:r>
      <w:r w:rsidRPr="00B2617C">
        <w:t>)</w:t>
      </w:r>
      <w:r>
        <w:t xml:space="preserve"> и в предположении, что операции сложения и умножения выполняются за одинаковое время.</w:t>
      </w:r>
    </w:p>
    <w:p w:rsidR="00575F73" w:rsidRDefault="00575F73" w:rsidP="00575F73">
      <w:pPr>
        <w:numPr>
          <w:ilvl w:val="1"/>
          <w:numId w:val="16"/>
        </w:numPr>
        <w:ind w:left="1134" w:hanging="42"/>
        <w:jc w:val="both"/>
      </w:pPr>
      <w:r>
        <w:t xml:space="preserve">Оценить возможность достижения коэффициента эффективности </w:t>
      </w:r>
      <w:r w:rsidRPr="00B2617C">
        <w:rPr>
          <w:position w:val="-4"/>
        </w:rPr>
        <w:object w:dxaOrig="540" w:dyaOrig="260">
          <v:shape id="_x0000_i1040" type="#_x0000_t75" style="width:27pt;height:12.75pt" o:ole="">
            <v:imagedata r:id="rId34" o:title=""/>
          </v:shape>
          <o:OLEObject Type="Embed" ProgID="Equation.DSMT4" ShapeID="_x0000_i1040" DrawAspect="Content" ObjectID="_1473861747" r:id="rId35"/>
        </w:object>
      </w:r>
      <w:r>
        <w:t xml:space="preserve">при реализации  </w:t>
      </w:r>
      <w:r w:rsidR="00270E89">
        <w:rPr>
          <w:i/>
          <w:lang w:val="en-US"/>
        </w:rPr>
        <w:t>p</w:t>
      </w:r>
      <w:r w:rsidR="00270E89">
        <w:t xml:space="preserve">-алгоритма  </w:t>
      </w:r>
      <w:r w:rsidR="00E12443">
        <w:t>на ВС   МИКРОС-</w:t>
      </w:r>
      <w:r>
        <w:t>Т.</w:t>
      </w:r>
    </w:p>
    <w:p w:rsidR="00575F73" w:rsidRDefault="00575F73" w:rsidP="00575F73">
      <w:pPr>
        <w:jc w:val="both"/>
      </w:pPr>
    </w:p>
    <w:p w:rsidR="00AA2E71" w:rsidRDefault="00AA2E71" w:rsidP="00AA2E71">
      <w:pPr>
        <w:jc w:val="both"/>
      </w:pPr>
    </w:p>
    <w:p w:rsidR="00D13E40" w:rsidRPr="00D13E40" w:rsidRDefault="00D13E40" w:rsidP="00AA2E71">
      <w:pPr>
        <w:jc w:val="both"/>
      </w:pPr>
    </w:p>
    <w:p w:rsidR="00575F73" w:rsidRPr="00A103E4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A103E4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 6</w:t>
      </w:r>
    </w:p>
    <w:p w:rsidR="00575F73" w:rsidRPr="00C005DE" w:rsidRDefault="00575F73" w:rsidP="00575F73">
      <w:pPr>
        <w:jc w:val="both"/>
        <w:rPr>
          <w:b/>
        </w:rPr>
      </w:pPr>
      <w:r>
        <w:rPr>
          <w:b/>
        </w:rPr>
        <w:t xml:space="preserve">Средства обработки информации с архитектурой </w:t>
      </w:r>
      <w:r>
        <w:rPr>
          <w:b/>
          <w:lang w:val="en-US"/>
        </w:rPr>
        <w:t>SISD</w:t>
      </w:r>
    </w:p>
    <w:p w:rsidR="00575F73" w:rsidRDefault="00575F73" w:rsidP="00575F73">
      <w:pPr>
        <w:numPr>
          <w:ilvl w:val="0"/>
          <w:numId w:val="31"/>
        </w:numPr>
        <w:jc w:val="both"/>
      </w:pPr>
      <w:r>
        <w:t>Ф</w:t>
      </w:r>
      <w:r w:rsidRPr="00365577">
        <w:t>ункциональн</w:t>
      </w:r>
      <w:r>
        <w:t>ые</w:t>
      </w:r>
      <w:r w:rsidRPr="00365577">
        <w:t xml:space="preserve"> </w:t>
      </w:r>
      <w:r>
        <w:rPr>
          <w:lang w:val="en-US"/>
        </w:rPr>
        <w:t>SISD-</w:t>
      </w:r>
      <w:r w:rsidRPr="00365577">
        <w:t>структуры</w:t>
      </w:r>
      <w:r>
        <w:t>.</w:t>
      </w:r>
    </w:p>
    <w:p w:rsidR="00575F73" w:rsidRDefault="00575F73" w:rsidP="00575F73">
      <w:pPr>
        <w:numPr>
          <w:ilvl w:val="0"/>
          <w:numId w:val="31"/>
        </w:numPr>
        <w:jc w:val="both"/>
      </w:pPr>
      <w:r>
        <w:t>Качественный анализ элементной базы ЭВМ.</w:t>
      </w:r>
    </w:p>
    <w:p w:rsidR="00575F73" w:rsidRPr="00365577" w:rsidRDefault="00575F73" w:rsidP="00575F73">
      <w:pPr>
        <w:numPr>
          <w:ilvl w:val="0"/>
          <w:numId w:val="31"/>
        </w:numPr>
        <w:jc w:val="both"/>
      </w:pPr>
      <w:r>
        <w:t xml:space="preserve">Пример функциональной структуры суперВС, в которой используется </w:t>
      </w:r>
      <w:r>
        <w:rPr>
          <w:lang w:val="en-US"/>
        </w:rPr>
        <w:t>SISD</w:t>
      </w:r>
      <w:r>
        <w:t>-архитектура.</w:t>
      </w:r>
    </w:p>
    <w:p w:rsidR="00575F73" w:rsidRDefault="00575F73" w:rsidP="00575F73">
      <w:pPr>
        <w:numPr>
          <w:ilvl w:val="0"/>
          <w:numId w:val="31"/>
        </w:numPr>
        <w:jc w:val="both"/>
      </w:pPr>
      <w:r>
        <w:t xml:space="preserve">Расчет  и графики для показателей надежности ЭВМ: функций надежности </w:t>
      </w:r>
      <w:r w:rsidRPr="000A0225">
        <w:rPr>
          <w:position w:val="-10"/>
        </w:rPr>
        <w:object w:dxaOrig="420" w:dyaOrig="320">
          <v:shape id="_x0000_i1041" type="#_x0000_t75" style="width:21pt;height:15.75pt" o:ole="">
            <v:imagedata r:id="rId36" o:title=""/>
          </v:shape>
          <o:OLEObject Type="Embed" ProgID="Equation.DSMT4" ShapeID="_x0000_i1041" DrawAspect="Content" ObjectID="_1473861748" r:id="rId37"/>
        </w:object>
      </w:r>
      <w:r>
        <w:t xml:space="preserve">, восстановимости </w:t>
      </w:r>
      <w:r w:rsidRPr="000A0225">
        <w:rPr>
          <w:position w:val="-10"/>
        </w:rPr>
        <w:object w:dxaOrig="440" w:dyaOrig="320">
          <v:shape id="_x0000_i1042" type="#_x0000_t75" style="width:21.75pt;height:15.75pt" o:ole="">
            <v:imagedata r:id="rId38" o:title=""/>
          </v:shape>
          <o:OLEObject Type="Embed" ProgID="Equation.DSMT4" ShapeID="_x0000_i1042" DrawAspect="Content" ObjectID="_1473861749" r:id="rId39"/>
        </w:object>
      </w:r>
      <w:r>
        <w:t xml:space="preserve"> и  готовности </w:t>
      </w:r>
      <w:r w:rsidRPr="000A0225">
        <w:rPr>
          <w:position w:val="-10"/>
        </w:rPr>
        <w:object w:dxaOrig="420" w:dyaOrig="320">
          <v:shape id="_x0000_i1043" type="#_x0000_t75" style="width:21pt;height:15.75pt" o:ole="">
            <v:imagedata r:id="rId40" o:title=""/>
          </v:shape>
          <o:OLEObject Type="Embed" ProgID="Equation.DSMT4" ShapeID="_x0000_i1043" DrawAspect="Content" ObjectID="_1473861750" r:id="rId41"/>
        </w:object>
      </w:r>
      <w:r w:rsidRPr="00365577">
        <w:t xml:space="preserve"> </w:t>
      </w:r>
      <w:r>
        <w:t xml:space="preserve">ЭВМ, которая характеризуется средним временем безотказной работы, равным </w:t>
      </w:r>
      <w:r w:rsidRPr="000A0225">
        <w:rPr>
          <w:position w:val="-6"/>
        </w:rPr>
        <w:object w:dxaOrig="740" w:dyaOrig="320">
          <v:shape id="_x0000_i1044" type="#_x0000_t75" style="width:36.75pt;height:15.75pt" o:ole="">
            <v:imagedata r:id="rId42" o:title=""/>
          </v:shape>
          <o:OLEObject Type="Embed" ProgID="Equation.DSMT4" ShapeID="_x0000_i1044" DrawAspect="Content" ObjectID="_1473861751" r:id="rId43"/>
        </w:object>
      </w:r>
      <w:r>
        <w:t xml:space="preserve"> ч, и интенсивностью восстановления  </w:t>
      </w:r>
      <w:r w:rsidRPr="000A0225">
        <w:rPr>
          <w:position w:val="-10"/>
        </w:rPr>
        <w:object w:dxaOrig="1080" w:dyaOrig="320">
          <v:shape id="_x0000_i1045" type="#_x0000_t75" style="width:54pt;height:15.75pt" o:ole="">
            <v:imagedata r:id="rId44" o:title=""/>
          </v:shape>
          <o:OLEObject Type="Embed" ProgID="Equation.DSMT4" ShapeID="_x0000_i1045" DrawAspect="Content" ObjectID="_1473861752" r:id="rId45"/>
        </w:object>
      </w:r>
      <w:r>
        <w:t>;</w:t>
      </w:r>
    </w:p>
    <w:p w:rsidR="00575F73" w:rsidRDefault="00575F73" w:rsidP="00575F73">
      <w:pPr>
        <w:ind w:left="1065"/>
        <w:jc w:val="both"/>
      </w:pPr>
      <w:r>
        <w:t>определить время, за которое ЭВМ входит в стационарный режим работы.</w:t>
      </w:r>
    </w:p>
    <w:p w:rsidR="00575F73" w:rsidRDefault="00575F73" w:rsidP="00575F73">
      <w:pPr>
        <w:ind w:left="1065"/>
        <w:jc w:val="both"/>
      </w:pPr>
    </w:p>
    <w:p w:rsidR="00575F73" w:rsidRDefault="00575F73" w:rsidP="00575F73">
      <w:pPr>
        <w:ind w:left="1065" w:hanging="356"/>
        <w:jc w:val="both"/>
      </w:pPr>
    </w:p>
    <w:p w:rsidR="00575F73" w:rsidRDefault="00575F73" w:rsidP="00575F73">
      <w:pPr>
        <w:ind w:firstLine="709"/>
        <w:jc w:val="both"/>
        <w:rPr>
          <w:lang w:val="en-US"/>
        </w:rPr>
      </w:pPr>
    </w:p>
    <w:p w:rsidR="00D9416B" w:rsidRDefault="00D9416B" w:rsidP="00575F73">
      <w:pPr>
        <w:ind w:firstLine="709"/>
        <w:jc w:val="both"/>
        <w:rPr>
          <w:lang w:val="en-US"/>
        </w:rPr>
      </w:pPr>
    </w:p>
    <w:p w:rsidR="00214C81" w:rsidRPr="00D13E40" w:rsidRDefault="00214C81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>Конвейерные вычислительные системы</w:t>
      </w:r>
    </w:p>
    <w:p w:rsidR="00575F73" w:rsidRDefault="00575F73" w:rsidP="00575F73">
      <w:pPr>
        <w:numPr>
          <w:ilvl w:val="0"/>
          <w:numId w:val="34"/>
        </w:numPr>
        <w:jc w:val="both"/>
      </w:pPr>
      <w:r>
        <w:t xml:space="preserve">Конвейерные ВС типа </w:t>
      </w:r>
      <w:r w:rsidRPr="00C75B43">
        <w:t>“</w:t>
      </w:r>
      <w:r>
        <w:t>память-память</w:t>
      </w:r>
      <w:r w:rsidRPr="00C75B43">
        <w:t>”</w:t>
      </w:r>
      <w:r>
        <w:t>.</w:t>
      </w:r>
    </w:p>
    <w:p w:rsidR="00575F73" w:rsidRDefault="00575F73" w:rsidP="00575F73">
      <w:pPr>
        <w:numPr>
          <w:ilvl w:val="0"/>
          <w:numId w:val="34"/>
        </w:numPr>
        <w:jc w:val="both"/>
      </w:pPr>
      <w:r>
        <w:t>Анализ архитектурных возможностей конвейерных ВС.</w:t>
      </w:r>
    </w:p>
    <w:p w:rsidR="00575F73" w:rsidRDefault="00575F73" w:rsidP="00575F73">
      <w:pPr>
        <w:numPr>
          <w:ilvl w:val="0"/>
          <w:numId w:val="34"/>
        </w:numPr>
        <w:jc w:val="both"/>
      </w:pPr>
      <w:r>
        <w:t>Эволюция функциональной структуры и макроструктуры конвейерных ВС.</w:t>
      </w:r>
    </w:p>
    <w:p w:rsidR="00575F73" w:rsidRDefault="00575F73" w:rsidP="00575F73">
      <w:pPr>
        <w:numPr>
          <w:ilvl w:val="0"/>
          <w:numId w:val="34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 </w:t>
      </w:r>
      <w:r>
        <w:t>для вычисления произведения  двух  матриц:</w:t>
      </w:r>
    </w:p>
    <w:p w:rsidR="00575F73" w:rsidRPr="00B34E20" w:rsidRDefault="00575F73" w:rsidP="00575F73">
      <w:pPr>
        <w:ind w:left="294"/>
        <w:jc w:val="center"/>
      </w:pPr>
      <w:r>
        <w:rPr>
          <w:b/>
          <w:lang w:val="en-US"/>
        </w:rPr>
        <w:t>G</w:t>
      </w:r>
      <w:r>
        <w:rPr>
          <w:b/>
        </w:rPr>
        <w:t xml:space="preserve"> </w:t>
      </w:r>
      <w:r w:rsidRPr="00B34E20">
        <w:t>[1:</w:t>
      </w:r>
      <w:r>
        <w:t xml:space="preserve"> </w:t>
      </w:r>
      <w:r>
        <w:rPr>
          <w:lang w:val="en-US"/>
        </w:rPr>
        <w:t>F</w:t>
      </w:r>
      <w:r w:rsidRPr="00B34E20">
        <w:t>;</w:t>
      </w:r>
      <w:r>
        <w:t xml:space="preserve"> </w:t>
      </w:r>
      <w:r w:rsidRPr="00B34E20">
        <w:t>1:</w:t>
      </w:r>
      <w:r>
        <w:t xml:space="preserve"> </w:t>
      </w:r>
      <w:r>
        <w:rPr>
          <w:lang w:val="en-US"/>
        </w:rPr>
        <w:t>X</w:t>
      </w:r>
      <w:r w:rsidRPr="00B34E20">
        <w:t>],</w:t>
      </w:r>
      <w:r>
        <w:t xml:space="preserve">  </w:t>
      </w:r>
      <w:r w:rsidRPr="00B34E20">
        <w:t xml:space="preserve"> </w:t>
      </w:r>
      <w:r>
        <w:rPr>
          <w:b/>
          <w:lang w:val="en-US"/>
        </w:rPr>
        <w:t>H</w:t>
      </w:r>
      <w:r>
        <w:rPr>
          <w:b/>
        </w:rPr>
        <w:t xml:space="preserve"> </w:t>
      </w:r>
      <w:r w:rsidRPr="00B34E20">
        <w:t>[1:</w:t>
      </w:r>
      <w:r>
        <w:t xml:space="preserve"> </w:t>
      </w:r>
      <w:r w:rsidR="00D9416B">
        <w:rPr>
          <w:lang w:val="en-US"/>
        </w:rPr>
        <w:t>Y</w:t>
      </w:r>
      <w:r w:rsidRPr="00B34E20">
        <w:t>;</w:t>
      </w:r>
      <w:r>
        <w:t xml:space="preserve"> </w:t>
      </w:r>
      <w:r w:rsidRPr="00B34E20">
        <w:t>1:</w:t>
      </w:r>
      <w:r>
        <w:t xml:space="preserve"> </w:t>
      </w:r>
      <w:r>
        <w:rPr>
          <w:lang w:val="en-US"/>
        </w:rPr>
        <w:t>F</w:t>
      </w:r>
      <w:r w:rsidRPr="00B34E20">
        <w:t>]</w:t>
      </w:r>
      <w:r>
        <w:t>;</w:t>
      </w:r>
    </w:p>
    <w:p w:rsidR="00575F73" w:rsidRDefault="00270E89" w:rsidP="00575F73">
      <w:pPr>
        <w:ind w:left="1080" w:firstLine="12"/>
        <w:jc w:val="both"/>
      </w:pPr>
      <w:r>
        <w:rPr>
          <w:i/>
          <w:lang w:val="en-US"/>
        </w:rPr>
        <w:t>p</w:t>
      </w:r>
      <w:r>
        <w:t>-алгоритм</w:t>
      </w:r>
      <w:r w:rsidRPr="00270E89">
        <w:t xml:space="preserve"> </w:t>
      </w:r>
      <w:r w:rsidR="00575F73">
        <w:t>должен обеспечить распределение элементов результирующей матрицы по вертикальным полосам в элементарных машинах ВС.</w:t>
      </w:r>
    </w:p>
    <w:p w:rsidR="00575F73" w:rsidRDefault="00575F73" w:rsidP="00575F73">
      <w:pPr>
        <w:numPr>
          <w:ilvl w:val="1"/>
          <w:numId w:val="34"/>
        </w:numPr>
        <w:ind w:left="1134" w:hanging="42"/>
        <w:jc w:val="both"/>
      </w:pPr>
      <w:r>
        <w:t xml:space="preserve">Определить  максимум   коэффициента    </w:t>
      </w:r>
      <w:r w:rsidRPr="00937BD4">
        <w:rPr>
          <w:position w:val="-6"/>
        </w:rPr>
        <w:object w:dxaOrig="200" w:dyaOrig="220">
          <v:shape id="_x0000_i1046" type="#_x0000_t75" style="width:9.75pt;height:11.25pt" o:ole="">
            <v:imagedata r:id="rId10" o:title=""/>
          </v:shape>
          <o:OLEObject Type="Embed" ProgID="Equation.DSMT4" ShapeID="_x0000_i1046" DrawAspect="Content" ObjectID="_1473861753" r:id="rId46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, имеющей следующие параметры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047" type="#_x0000_t75" style="width:33.75pt;height:15.75pt" o:ole="">
            <v:imagedata r:id="rId47" o:title=""/>
          </v:shape>
          <o:OLEObject Type="Embed" ProgID="Equation.DSMT4" ShapeID="_x0000_i1047" DrawAspect="Content" ObjectID="_1473861754" r:id="rId48"/>
        </w:object>
      </w:r>
    </w:p>
    <w:p w:rsidR="00575F73" w:rsidRDefault="00575F73" w:rsidP="00575F73">
      <w:pPr>
        <w:ind w:left="294" w:firstLine="854"/>
        <w:jc w:val="both"/>
      </w:pPr>
      <w:r>
        <w:t xml:space="preserve">– полосу пропускания канала между машинами </w:t>
      </w:r>
      <w:r w:rsidRPr="00502988">
        <w:rPr>
          <w:position w:val="-4"/>
        </w:rPr>
        <w:object w:dxaOrig="180" w:dyaOrig="279">
          <v:shape id="_x0000_i1048" type="#_x0000_t75" style="width:9pt;height:14.25pt" o:ole="">
            <v:imagedata r:id="rId14" o:title=""/>
          </v:shape>
          <o:OLEObject Type="Embed" ProgID="Equation.DSMT4" ShapeID="_x0000_i1048" DrawAspect="Content" ObjectID="_1473861755" r:id="rId49"/>
        </w:object>
      </w:r>
      <w:r w:rsidRPr="00C75B43">
        <w:rPr>
          <w:position w:val="-6"/>
        </w:rPr>
        <w:object w:dxaOrig="499" w:dyaOrig="279">
          <v:shape id="_x0000_i1049" type="#_x0000_t75" style="width:24.75pt;height:14.25pt" o:ole="">
            <v:imagedata r:id="rId50" o:title=""/>
          </v:shape>
          <o:OLEObject Type="Embed" ProgID="Equation.DSMT4" ShapeID="_x0000_i1049" DrawAspect="Content" ObjectID="_1473861756" r:id="rId51"/>
        </w:object>
      </w:r>
      <w:r>
        <w:t xml:space="preserve"> Гигабод;</w:t>
      </w:r>
    </w:p>
    <w:p w:rsidR="00575F73" w:rsidRDefault="00575F73" w:rsidP="00575F73">
      <w:pPr>
        <w:ind w:left="294" w:firstLine="854"/>
        <w:jc w:val="both"/>
      </w:pPr>
      <w:r>
        <w:t xml:space="preserve">– время выполнения операции сложения  </w:t>
      </w:r>
      <w:r w:rsidRPr="00734414">
        <w:rPr>
          <w:position w:val="-12"/>
        </w:rPr>
        <w:object w:dxaOrig="420" w:dyaOrig="360">
          <v:shape id="_x0000_i1050" type="#_x0000_t75" style="width:21pt;height:18pt" o:ole="">
            <v:imagedata r:id="rId18" o:title=""/>
          </v:shape>
          <o:OLEObject Type="Embed" ProgID="Equation.DSMT4" ShapeID="_x0000_i1050" DrawAspect="Content" ObjectID="_1473861757" r:id="rId52"/>
        </w:object>
      </w:r>
      <w:r>
        <w:t>5 нс;</w:t>
      </w:r>
    </w:p>
    <w:p w:rsidR="00575F73" w:rsidRDefault="00575F73" w:rsidP="00575F73">
      <w:pPr>
        <w:ind w:left="294" w:firstLine="854"/>
        <w:jc w:val="both"/>
      </w:pPr>
      <w:r>
        <w:t xml:space="preserve">– время выполнения операции умножения  </w:t>
      </w:r>
      <w:r w:rsidRPr="000E3DF6">
        <w:rPr>
          <w:position w:val="-14"/>
        </w:rPr>
        <w:object w:dxaOrig="740" w:dyaOrig="380">
          <v:shape id="_x0000_i1051" type="#_x0000_t75" style="width:36.75pt;height:18.75pt" o:ole="">
            <v:imagedata r:id="rId53" o:title=""/>
          </v:shape>
          <o:OLEObject Type="Embed" ProgID="Equation.3" ShapeID="_x0000_i1051" DrawAspect="Content" ObjectID="_1473861758" r:id="rId54"/>
        </w:object>
      </w:r>
      <w:r>
        <w:t>нс.</w:t>
      </w:r>
    </w:p>
    <w:p w:rsidR="00575F73" w:rsidRDefault="00575F73" w:rsidP="00575F73">
      <w:pPr>
        <w:numPr>
          <w:ilvl w:val="1"/>
          <w:numId w:val="34"/>
        </w:numPr>
        <w:ind w:left="1134" w:hanging="42"/>
        <w:jc w:val="both"/>
      </w:pPr>
      <w:r>
        <w:t xml:space="preserve">Найти условие,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описанной ВС, при котором </w:t>
      </w:r>
      <w:r w:rsidRPr="00CD2579">
        <w:rPr>
          <w:position w:val="-10"/>
        </w:rPr>
        <w:object w:dxaOrig="980" w:dyaOrig="320">
          <v:shape id="_x0000_i1052" type="#_x0000_t75" style="width:48.75pt;height:15.75pt" o:ole="">
            <v:imagedata r:id="rId55" o:title=""/>
          </v:shape>
          <o:OLEObject Type="Embed" ProgID="Equation.DSMT4" ShapeID="_x0000_i1052" DrawAspect="Content" ObjectID="_1473861759" r:id="rId56"/>
        </w:object>
      </w:r>
    </w:p>
    <w:p w:rsidR="00575F73" w:rsidRDefault="00575F73" w:rsidP="00575F73">
      <w:pPr>
        <w:jc w:val="both"/>
      </w:pPr>
    </w:p>
    <w:p w:rsidR="00575F73" w:rsidRDefault="00575F73" w:rsidP="00575F73">
      <w:pPr>
        <w:ind w:firstLine="709"/>
        <w:jc w:val="both"/>
      </w:pPr>
    </w:p>
    <w:p w:rsidR="00AA2E71" w:rsidRDefault="00AA2E71" w:rsidP="00575F73">
      <w:pPr>
        <w:ind w:firstLine="709"/>
        <w:jc w:val="both"/>
      </w:pPr>
    </w:p>
    <w:p w:rsidR="00D13E40" w:rsidRPr="00D13E40" w:rsidRDefault="00D13E40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8</w:t>
      </w:r>
    </w:p>
    <w:p w:rsidR="00575F73" w:rsidRDefault="00575F73" w:rsidP="00575F73">
      <w:pPr>
        <w:keepNext/>
        <w:jc w:val="both"/>
        <w:rPr>
          <w:b/>
        </w:rPr>
      </w:pPr>
      <w:r>
        <w:rPr>
          <w:b/>
        </w:rPr>
        <w:t>Архитектура транспьютерных вычислительных систем</w:t>
      </w:r>
    </w:p>
    <w:p w:rsidR="00575F73" w:rsidRDefault="00575F73" w:rsidP="00575F73">
      <w:pPr>
        <w:keepNext/>
        <w:numPr>
          <w:ilvl w:val="0"/>
          <w:numId w:val="1"/>
        </w:numPr>
        <w:jc w:val="both"/>
      </w:pPr>
      <w:r>
        <w:t>Парадигмы транспьютерных технологий.</w:t>
      </w:r>
    </w:p>
    <w:p w:rsidR="00575F73" w:rsidRPr="008B0972" w:rsidRDefault="00575F73" w:rsidP="00575F73">
      <w:pPr>
        <w:keepNext/>
        <w:numPr>
          <w:ilvl w:val="0"/>
          <w:numId w:val="1"/>
        </w:numPr>
        <w:jc w:val="both"/>
      </w:pPr>
      <w:r>
        <w:t>Анализ архитектуры транспьютеров Т200, Т400, Т800.</w:t>
      </w:r>
    </w:p>
    <w:p w:rsidR="00575F73" w:rsidRDefault="00575F73" w:rsidP="00575F73">
      <w:pPr>
        <w:keepNext/>
        <w:numPr>
          <w:ilvl w:val="0"/>
          <w:numId w:val="1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для вычисления произведения двух  матриц:</w:t>
      </w:r>
    </w:p>
    <w:p w:rsidR="00575F73" w:rsidRDefault="00575F73" w:rsidP="00575F73">
      <w:pPr>
        <w:keepNext/>
        <w:ind w:left="294"/>
        <w:jc w:val="center"/>
      </w:pPr>
      <w:r w:rsidRPr="00CC0999">
        <w:rPr>
          <w:b/>
          <w:lang w:val="en-US"/>
        </w:rPr>
        <w:t>D</w:t>
      </w:r>
      <w:r w:rsidRPr="00FB1E8F">
        <w:t xml:space="preserve"> [1:</w:t>
      </w:r>
      <w:r w:rsidRPr="00575F73">
        <w:t xml:space="preserve"> </w:t>
      </w:r>
      <w:r>
        <w:rPr>
          <w:lang w:val="en-US"/>
        </w:rPr>
        <w:t>R</w:t>
      </w:r>
      <w:r w:rsidRPr="00FB1E8F">
        <w:t>; 1: M]</w:t>
      </w:r>
      <w:r>
        <w:t xml:space="preserve">, </w:t>
      </w:r>
      <w:r w:rsidRPr="00CC0999">
        <w:rPr>
          <w:b/>
          <w:lang w:val="en-US"/>
        </w:rPr>
        <w:t>C</w:t>
      </w:r>
      <w:r w:rsidRPr="00FB1E8F">
        <w:t xml:space="preserve"> [1:</w:t>
      </w:r>
      <w:r w:rsidRPr="00575F73">
        <w:t xml:space="preserve"> </w:t>
      </w:r>
      <w:r>
        <w:rPr>
          <w:lang w:val="en-US"/>
        </w:rPr>
        <w:t>L</w:t>
      </w:r>
      <w:r>
        <w:t xml:space="preserve">; 1: </w:t>
      </w:r>
      <w:r>
        <w:rPr>
          <w:lang w:val="en-US"/>
        </w:rPr>
        <w:t>R</w:t>
      </w:r>
      <w:r w:rsidRPr="00FB1E8F">
        <w:t>]</w:t>
      </w:r>
      <w:r>
        <w:t>,</w:t>
      </w:r>
      <w:r w:rsidRPr="00575F73">
        <w:t xml:space="preserve">  </w:t>
      </w:r>
      <w:r w:rsidRPr="00FB1E8F">
        <w:t xml:space="preserve"> </w:t>
      </w:r>
    </w:p>
    <w:p w:rsidR="00575F73" w:rsidRDefault="00575F73" w:rsidP="00575F73">
      <w:pPr>
        <w:keepNext/>
        <w:ind w:left="1080" w:firstLine="12"/>
        <w:jc w:val="both"/>
      </w:pPr>
      <w:r>
        <w:t>обеспечивающего в элементарных машинах ВС распределение элементов результирующей матрицы по горизонтальным полосам.</w:t>
      </w:r>
    </w:p>
    <w:p w:rsidR="00575F73" w:rsidRDefault="00575F73" w:rsidP="00575F73">
      <w:pPr>
        <w:keepNext/>
        <w:numPr>
          <w:ilvl w:val="1"/>
          <w:numId w:val="1"/>
        </w:numPr>
        <w:ind w:left="1134" w:hanging="42"/>
        <w:jc w:val="both"/>
      </w:pPr>
      <w:r>
        <w:t xml:space="preserve">Определить  максимум   коэффициента    </w:t>
      </w:r>
      <w:r w:rsidRPr="00937BD4">
        <w:rPr>
          <w:position w:val="-6"/>
        </w:rPr>
        <w:object w:dxaOrig="200" w:dyaOrig="220">
          <v:shape id="_x0000_i1053" type="#_x0000_t75" style="width:9.75pt;height:11.25pt" o:ole="">
            <v:imagedata r:id="rId10" o:title=""/>
          </v:shape>
          <o:OLEObject Type="Embed" ProgID="Equation.DSMT4" ShapeID="_x0000_i1053" DrawAspect="Content" ObjectID="_1473861760" r:id="rId57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, имеющей следующие параметры:</w:t>
      </w:r>
    </w:p>
    <w:p w:rsidR="00575F73" w:rsidRDefault="00575F73" w:rsidP="00575F73">
      <w:pPr>
        <w:keepNext/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054" type="#_x0000_t75" style="width:33.75pt;height:15.75pt" o:ole="">
            <v:imagedata r:id="rId58" o:title=""/>
          </v:shape>
          <o:OLEObject Type="Embed" ProgID="Equation.DSMT4" ShapeID="_x0000_i1054" DrawAspect="Content" ObjectID="_1473861761" r:id="rId59"/>
        </w:object>
      </w:r>
    </w:p>
    <w:p w:rsidR="00575F73" w:rsidRDefault="00575F73" w:rsidP="00575F73">
      <w:pPr>
        <w:keepNext/>
        <w:ind w:left="294" w:firstLine="854"/>
        <w:jc w:val="both"/>
      </w:pPr>
      <w:r>
        <w:t xml:space="preserve">– полосу пропускания канала между машинами </w:t>
      </w:r>
      <w:r w:rsidRPr="00502988">
        <w:rPr>
          <w:position w:val="-4"/>
        </w:rPr>
        <w:object w:dxaOrig="180" w:dyaOrig="279">
          <v:shape id="_x0000_i1055" type="#_x0000_t75" style="width:9pt;height:14.25pt" o:ole="">
            <v:imagedata r:id="rId14" o:title=""/>
          </v:shape>
          <o:OLEObject Type="Embed" ProgID="Equation.DSMT4" ShapeID="_x0000_i1055" DrawAspect="Content" ObjectID="_1473861762" r:id="rId60"/>
        </w:object>
      </w:r>
      <w:r w:rsidRPr="000A3B8F">
        <w:rPr>
          <w:position w:val="-6"/>
        </w:rPr>
        <w:object w:dxaOrig="660" w:dyaOrig="279">
          <v:shape id="_x0000_i1056" type="#_x0000_t75" style="width:33pt;height:14.25pt" o:ole="">
            <v:imagedata r:id="rId61" o:title=""/>
          </v:shape>
          <o:OLEObject Type="Embed" ProgID="Equation.DSMT4" ShapeID="_x0000_i1056" DrawAspect="Content" ObjectID="_1473861763" r:id="rId62"/>
        </w:object>
      </w:r>
      <w:r>
        <w:t xml:space="preserve"> Мегабод;</w:t>
      </w:r>
    </w:p>
    <w:p w:rsidR="00575F73" w:rsidRDefault="00575F73" w:rsidP="00575F73">
      <w:pPr>
        <w:keepNext/>
        <w:ind w:left="294" w:firstLine="854"/>
        <w:jc w:val="both"/>
      </w:pPr>
      <w:r>
        <w:t xml:space="preserve">– время выполнения операции сложения  </w:t>
      </w:r>
      <w:r w:rsidRPr="00734414">
        <w:rPr>
          <w:position w:val="-12"/>
        </w:rPr>
        <w:object w:dxaOrig="420" w:dyaOrig="360">
          <v:shape id="_x0000_i1057" type="#_x0000_t75" style="width:21pt;height:18pt" o:ole="">
            <v:imagedata r:id="rId18" o:title=""/>
          </v:shape>
          <o:OLEObject Type="Embed" ProgID="Equation.DSMT4" ShapeID="_x0000_i1057" DrawAspect="Content" ObjectID="_1473861764" r:id="rId63"/>
        </w:object>
      </w:r>
      <w:r>
        <w:t>0, 1 мкс;</w:t>
      </w:r>
    </w:p>
    <w:p w:rsidR="00575F73" w:rsidRPr="00895821" w:rsidRDefault="00575F73" w:rsidP="00575F73">
      <w:pPr>
        <w:keepNext/>
        <w:ind w:left="294" w:firstLine="854"/>
        <w:jc w:val="both"/>
      </w:pPr>
      <w:r>
        <w:t xml:space="preserve">– время выполнения операции умножения  </w:t>
      </w:r>
      <w:r w:rsidRPr="00F03006">
        <w:rPr>
          <w:position w:val="-14"/>
        </w:rPr>
        <w:object w:dxaOrig="800" w:dyaOrig="380">
          <v:shape id="_x0000_i1058" type="#_x0000_t75" style="width:39.75pt;height:18.75pt" o:ole="">
            <v:imagedata r:id="rId64" o:title=""/>
          </v:shape>
          <o:OLEObject Type="Embed" ProgID="Equation.3" ShapeID="_x0000_i1058" DrawAspect="Content" ObjectID="_1473861765" r:id="rId65"/>
        </w:object>
      </w:r>
      <w:r>
        <w:t>мкс.</w:t>
      </w:r>
    </w:p>
    <w:p w:rsidR="00575F73" w:rsidRPr="00D13E40" w:rsidRDefault="00575F73" w:rsidP="00D13E40">
      <w:pPr>
        <w:keepNext/>
        <w:numPr>
          <w:ilvl w:val="1"/>
          <w:numId w:val="1"/>
        </w:numPr>
        <w:ind w:left="1134" w:hanging="42"/>
        <w:jc w:val="both"/>
      </w:pPr>
      <w:r>
        <w:t xml:space="preserve">Вывести условие реализации </w:t>
      </w:r>
      <w:r w:rsidR="00270E89">
        <w:rPr>
          <w:i/>
          <w:lang w:val="en-US"/>
        </w:rPr>
        <w:t>p</w:t>
      </w:r>
      <w:r w:rsidR="00270E89">
        <w:t>-алгоритма</w:t>
      </w:r>
      <w:r w:rsidR="00270E89" w:rsidRPr="00270E89">
        <w:t xml:space="preserve"> </w:t>
      </w:r>
      <w:r>
        <w:t xml:space="preserve">на ВС, при котором накладные расходы сокращаются в </w:t>
      </w:r>
      <w:r w:rsidRPr="00784A79">
        <w:rPr>
          <w:position w:val="-10"/>
        </w:rPr>
        <w:object w:dxaOrig="200" w:dyaOrig="260">
          <v:shape id="_x0000_i1059" type="#_x0000_t75" style="width:9.75pt;height:12.75pt" o:ole="">
            <v:imagedata r:id="rId66" o:title=""/>
          </v:shape>
          <o:OLEObject Type="Embed" ProgID="Equation.DSMT4" ShapeID="_x0000_i1059" DrawAspect="Content" ObjectID="_1473861766" r:id="rId67"/>
        </w:object>
      </w:r>
      <w:r>
        <w:t xml:space="preserve"> раз.</w:t>
      </w:r>
    </w:p>
    <w:p w:rsidR="00575F73" w:rsidRDefault="00575F73" w:rsidP="00575F73">
      <w:pPr>
        <w:ind w:firstLine="709"/>
        <w:jc w:val="both"/>
      </w:pPr>
    </w:p>
    <w:p w:rsidR="00575F73" w:rsidRDefault="00575F73" w:rsidP="00575F73">
      <w:pPr>
        <w:ind w:firstLine="709"/>
        <w:jc w:val="both"/>
      </w:pPr>
    </w:p>
    <w:p w:rsidR="00214C81" w:rsidRDefault="00214C81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Семейство микропроцессорных вычислительных систем МИКРОС</w:t>
      </w:r>
    </w:p>
    <w:p w:rsidR="00575F73" w:rsidRDefault="00575F73" w:rsidP="00575F73">
      <w:pPr>
        <w:numPr>
          <w:ilvl w:val="0"/>
          <w:numId w:val="5"/>
        </w:numPr>
        <w:jc w:val="both"/>
      </w:pPr>
      <w:r>
        <w:t>Концептуальные основы построения микроВС с программируемой структурой.</w:t>
      </w:r>
    </w:p>
    <w:p w:rsidR="00575F73" w:rsidRDefault="00575F73" w:rsidP="00575F73">
      <w:pPr>
        <w:numPr>
          <w:ilvl w:val="0"/>
          <w:numId w:val="5"/>
        </w:numPr>
        <w:jc w:val="both"/>
      </w:pPr>
      <w:r>
        <w:t>Архитектурные свойства ВС семейства МИКРОС.</w:t>
      </w:r>
    </w:p>
    <w:p w:rsidR="00575F73" w:rsidRDefault="00575F73" w:rsidP="00575F73">
      <w:pPr>
        <w:numPr>
          <w:ilvl w:val="0"/>
          <w:numId w:val="5"/>
        </w:numPr>
        <w:jc w:val="both"/>
      </w:pPr>
      <w:r>
        <w:t>Программное обеспечение МИКРОС.</w:t>
      </w:r>
    </w:p>
    <w:p w:rsidR="00575F73" w:rsidRDefault="00575F73" w:rsidP="00575F73">
      <w:pPr>
        <w:numPr>
          <w:ilvl w:val="0"/>
          <w:numId w:val="5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для вычисления произведения двух  матриц:</w:t>
      </w:r>
    </w:p>
    <w:p w:rsidR="00575F73" w:rsidRPr="008F5C73" w:rsidRDefault="00575F73" w:rsidP="00575F73">
      <w:pPr>
        <w:ind w:left="294"/>
        <w:jc w:val="center"/>
      </w:pPr>
      <w:r>
        <w:rPr>
          <w:b/>
          <w:lang w:val="en-US"/>
        </w:rPr>
        <w:t>F</w:t>
      </w:r>
      <w:r>
        <w:rPr>
          <w:b/>
        </w:rPr>
        <w:t xml:space="preserve"> </w:t>
      </w:r>
      <w:r w:rsidRPr="008F5C73">
        <w:t>[1:</w:t>
      </w:r>
      <w:r>
        <w:t xml:space="preserve"> </w:t>
      </w:r>
      <w:r>
        <w:rPr>
          <w:lang w:val="en-US"/>
        </w:rPr>
        <w:t>R</w:t>
      </w:r>
      <w:r w:rsidRPr="008F5C73">
        <w:t>;</w:t>
      </w:r>
      <w:r>
        <w:t xml:space="preserve"> </w:t>
      </w:r>
      <w:r w:rsidRPr="008F5C73">
        <w:t>1:</w:t>
      </w:r>
      <w:r>
        <w:t xml:space="preserve"> </w:t>
      </w:r>
      <w:r>
        <w:rPr>
          <w:lang w:val="en-US"/>
        </w:rPr>
        <w:t>N</w:t>
      </w:r>
      <w:r w:rsidRPr="008F5C73">
        <w:t>]</w:t>
      </w:r>
      <w:r>
        <w:t xml:space="preserve">,   </w:t>
      </w:r>
      <w:r>
        <w:rPr>
          <w:b/>
          <w:lang w:val="en-US"/>
        </w:rPr>
        <w:t>G</w:t>
      </w:r>
      <w:r>
        <w:rPr>
          <w:b/>
        </w:rPr>
        <w:t xml:space="preserve"> </w:t>
      </w:r>
      <w:r w:rsidRPr="008F5C73">
        <w:t>[1:</w:t>
      </w:r>
      <w:r>
        <w:t xml:space="preserve"> </w:t>
      </w:r>
      <w:r>
        <w:rPr>
          <w:lang w:val="en-US"/>
        </w:rPr>
        <w:t>M</w:t>
      </w:r>
      <w:r w:rsidRPr="008F5C73">
        <w:t>;</w:t>
      </w:r>
      <w:r>
        <w:t xml:space="preserve"> </w:t>
      </w:r>
      <w:r w:rsidRPr="008F5C73">
        <w:t>1:</w:t>
      </w:r>
      <w:r>
        <w:t xml:space="preserve"> </w:t>
      </w:r>
      <w:r>
        <w:rPr>
          <w:lang w:val="en-US"/>
        </w:rPr>
        <w:t>R</w:t>
      </w:r>
      <w:r w:rsidRPr="008F5C73">
        <w:t>]</w:t>
      </w:r>
      <w:r>
        <w:t>.</w:t>
      </w:r>
    </w:p>
    <w:p w:rsidR="00575F73" w:rsidRDefault="00575F73" w:rsidP="00575F73">
      <w:pPr>
        <w:numPr>
          <w:ilvl w:val="1"/>
          <w:numId w:val="5"/>
        </w:numPr>
        <w:ind w:left="1134" w:hanging="42"/>
        <w:jc w:val="both"/>
      </w:pPr>
      <w:r>
        <w:t xml:space="preserve"> Отыскать максимум  коэффициента   </w:t>
      </w:r>
      <w:r w:rsidRPr="00937BD4">
        <w:rPr>
          <w:position w:val="-6"/>
        </w:rPr>
        <w:object w:dxaOrig="200" w:dyaOrig="220">
          <v:shape id="_x0000_i1060" type="#_x0000_t75" style="width:9.75pt;height:11.25pt" o:ole="">
            <v:imagedata r:id="rId10" o:title=""/>
          </v:shape>
          <o:OLEObject Type="Embed" ProgID="Equation.DSMT4" ShapeID="_x0000_i1060" DrawAspect="Content" ObjectID="_1473861767" r:id="rId68"/>
        </w:object>
      </w:r>
      <w:r>
        <w:t xml:space="preserve">   накладных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системе МИКРОС, элементарные машины которой укомплектованы и спецпроцессором «Электроника МТ-70», и в которой время межмашинной пересылки слова </w:t>
      </w:r>
      <w:r w:rsidRPr="003543C4">
        <w:rPr>
          <w:position w:val="-4"/>
        </w:rPr>
        <w:object w:dxaOrig="180" w:dyaOrig="279">
          <v:shape id="_x0000_i1061" type="#_x0000_t75" style="width:9pt;height:14.25pt" o:ole="">
            <v:imagedata r:id="rId69" o:title=""/>
          </v:shape>
          <o:OLEObject Type="Embed" ProgID="Equation.DSMT4" ShapeID="_x0000_i1061" DrawAspect="Content" ObjectID="_1473861768" r:id="rId70"/>
        </w:object>
      </w:r>
      <w:r w:rsidRPr="003543C4">
        <w:rPr>
          <w:position w:val="-12"/>
        </w:rPr>
        <w:object w:dxaOrig="1060" w:dyaOrig="360">
          <v:shape id="_x0000_i1062" type="#_x0000_t75" style="width:53.25pt;height:18pt" o:ole="">
            <v:imagedata r:id="rId71" o:title=""/>
          </v:shape>
          <o:OLEObject Type="Embed" ProgID="Equation.DSMT4" ShapeID="_x0000_i1062" DrawAspect="Content" ObjectID="_1473861769" r:id="rId72"/>
        </w:object>
      </w:r>
    </w:p>
    <w:p w:rsidR="00575F73" w:rsidRDefault="00575F73" w:rsidP="00575F73">
      <w:pPr>
        <w:numPr>
          <w:ilvl w:val="1"/>
          <w:numId w:val="5"/>
        </w:numPr>
        <w:ind w:left="1134" w:hanging="42"/>
        <w:jc w:val="both"/>
      </w:pPr>
      <w:r>
        <w:t xml:space="preserve">Определи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МИКРОС, при котором накладные расходы сокращаются до </w:t>
      </w:r>
      <w:r w:rsidRPr="00FA45EB">
        <w:rPr>
          <w:position w:val="-6"/>
        </w:rPr>
        <w:object w:dxaOrig="780" w:dyaOrig="279">
          <v:shape id="_x0000_i1063" type="#_x0000_t75" style="width:39pt;height:14.25pt" o:ole="">
            <v:imagedata r:id="rId73" o:title=""/>
          </v:shape>
          <o:OLEObject Type="Embed" ProgID="Equation.DSMT4" ShapeID="_x0000_i1063" DrawAspect="Content" ObjectID="_1473861770" r:id="rId74"/>
        </w:object>
      </w:r>
    </w:p>
    <w:p w:rsidR="00575F73" w:rsidRDefault="00575F73" w:rsidP="00575F73">
      <w:pPr>
        <w:ind w:left="1452"/>
        <w:jc w:val="both"/>
      </w:pPr>
    </w:p>
    <w:p w:rsidR="00575F73" w:rsidRDefault="00575F73" w:rsidP="00575F73">
      <w:pPr>
        <w:ind w:left="1452" w:hanging="743"/>
        <w:jc w:val="both"/>
      </w:pPr>
    </w:p>
    <w:p w:rsidR="00575F73" w:rsidRDefault="00575F73" w:rsidP="00575F73">
      <w:pPr>
        <w:ind w:firstLine="709"/>
        <w:jc w:val="both"/>
      </w:pPr>
    </w:p>
    <w:p w:rsidR="00214C81" w:rsidRDefault="00214C81" w:rsidP="00575F73">
      <w:pPr>
        <w:ind w:firstLine="709"/>
        <w:jc w:val="both"/>
      </w:pPr>
    </w:p>
    <w:p w:rsidR="00575F73" w:rsidRPr="00214C81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 w:rsidRPr="00214C81">
        <w:rPr>
          <w:b/>
          <w:sz w:val="28"/>
          <w:szCs w:val="28"/>
        </w:rPr>
        <w:t>10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 xml:space="preserve">Вычислительные </w:t>
      </w:r>
      <w:r>
        <w:rPr>
          <w:b/>
          <w:lang w:val="en-US"/>
        </w:rPr>
        <w:t>MISD</w:t>
      </w:r>
      <w:r>
        <w:rPr>
          <w:b/>
        </w:rPr>
        <w:t>-системы</w:t>
      </w:r>
    </w:p>
    <w:p w:rsidR="00575F73" w:rsidRDefault="00575F73" w:rsidP="00575F73">
      <w:pPr>
        <w:numPr>
          <w:ilvl w:val="0"/>
          <w:numId w:val="9"/>
        </w:numPr>
        <w:jc w:val="both"/>
      </w:pPr>
      <w:r>
        <w:t xml:space="preserve">Конвейерные ВС типа </w:t>
      </w:r>
      <w:r w:rsidRPr="00C75B43">
        <w:t>“</w:t>
      </w:r>
      <w:r>
        <w:t>регистр-регистр</w:t>
      </w:r>
      <w:r w:rsidRPr="00C75B43">
        <w:t>”</w:t>
      </w:r>
      <w:r>
        <w:t>.</w:t>
      </w:r>
    </w:p>
    <w:p w:rsidR="00575F73" w:rsidRDefault="00575F73" w:rsidP="00575F73">
      <w:pPr>
        <w:numPr>
          <w:ilvl w:val="0"/>
          <w:numId w:val="9"/>
        </w:numPr>
        <w:jc w:val="both"/>
      </w:pPr>
      <w:r>
        <w:t>Анализ архитектурных  и функциональных решений в конвейерных ВС.</w:t>
      </w:r>
    </w:p>
    <w:p w:rsidR="00575F73" w:rsidRDefault="00575F73" w:rsidP="00575F73">
      <w:pPr>
        <w:numPr>
          <w:ilvl w:val="0"/>
          <w:numId w:val="9"/>
        </w:numPr>
        <w:jc w:val="both"/>
      </w:pPr>
      <w:r>
        <w:t xml:space="preserve">Эволюция </w:t>
      </w:r>
      <w:r>
        <w:rPr>
          <w:lang w:val="en-US"/>
        </w:rPr>
        <w:t>MISD</w:t>
      </w:r>
      <w:r>
        <w:t>-систем.</w:t>
      </w:r>
    </w:p>
    <w:p w:rsidR="00575F73" w:rsidRDefault="00575F73" w:rsidP="00575F73">
      <w:pPr>
        <w:numPr>
          <w:ilvl w:val="0"/>
          <w:numId w:val="9"/>
        </w:numPr>
        <w:jc w:val="both"/>
      </w:pPr>
      <w:r>
        <w:t xml:space="preserve">Блок-схема параллельного алгоритма  для вычисления произведения </w:t>
      </w:r>
      <w:r w:rsidRPr="00CC0999">
        <w:rPr>
          <w:b/>
          <w:lang w:val="en-US"/>
        </w:rPr>
        <w:t>F</w:t>
      </w:r>
      <w:r w:rsidRPr="00745893">
        <w:t>[1:</w:t>
      </w:r>
      <w:r>
        <w:rPr>
          <w:lang w:val="en-US"/>
        </w:rPr>
        <w:t>N</w:t>
      </w:r>
      <w:r w:rsidRPr="00745893">
        <w:t>;1:</w:t>
      </w:r>
      <w:r>
        <w:rPr>
          <w:lang w:val="en-US"/>
        </w:rPr>
        <w:t>M</w:t>
      </w:r>
      <w:r w:rsidRPr="00745893">
        <w:t>]</w:t>
      </w:r>
      <w:r>
        <w:t xml:space="preserve"> двух  матриц:</w:t>
      </w:r>
    </w:p>
    <w:p w:rsidR="00575F73" w:rsidRPr="00745893" w:rsidRDefault="00575F73" w:rsidP="00575F73">
      <w:pPr>
        <w:ind w:left="294"/>
        <w:jc w:val="center"/>
      </w:pPr>
      <w:r w:rsidRPr="00CC0999">
        <w:rPr>
          <w:b/>
          <w:lang w:val="en-US"/>
        </w:rPr>
        <w:t>A</w:t>
      </w:r>
      <w:r>
        <w:rPr>
          <w:b/>
        </w:rPr>
        <w:t xml:space="preserve"> </w:t>
      </w:r>
      <w:r w:rsidRPr="00745893">
        <w:t>[1:</w:t>
      </w:r>
      <w:r>
        <w:t xml:space="preserve"> </w:t>
      </w:r>
      <w:r>
        <w:rPr>
          <w:lang w:val="en-US"/>
        </w:rPr>
        <w:t>E</w:t>
      </w:r>
      <w:r w:rsidRPr="00745893">
        <w:t>;</w:t>
      </w:r>
      <w:r>
        <w:t xml:space="preserve"> </w:t>
      </w:r>
      <w:r w:rsidRPr="00745893">
        <w:t>1:</w:t>
      </w:r>
      <w:r>
        <w:t xml:space="preserve"> </w:t>
      </w:r>
      <w:r>
        <w:rPr>
          <w:lang w:val="en-US"/>
        </w:rPr>
        <w:t>M</w:t>
      </w:r>
      <w:r w:rsidRPr="00745893">
        <w:t>],</w:t>
      </w:r>
      <w:r>
        <w:t xml:space="preserve">  </w:t>
      </w:r>
      <w:r w:rsidRPr="00745893">
        <w:t xml:space="preserve"> </w:t>
      </w:r>
      <w:r w:rsidRPr="00CC0999">
        <w:rPr>
          <w:b/>
          <w:lang w:val="en-US"/>
        </w:rPr>
        <w:t>B</w:t>
      </w:r>
      <w:r>
        <w:rPr>
          <w:b/>
        </w:rPr>
        <w:t xml:space="preserve"> </w:t>
      </w:r>
      <w:r w:rsidRPr="00745893">
        <w:t>[1:</w:t>
      </w:r>
      <w:r>
        <w:t xml:space="preserve"> </w:t>
      </w:r>
      <w:r>
        <w:rPr>
          <w:lang w:val="en-US"/>
        </w:rPr>
        <w:t>N</w:t>
      </w:r>
      <w:r w:rsidRPr="00745893">
        <w:t>;</w:t>
      </w:r>
      <w:r>
        <w:t xml:space="preserve"> </w:t>
      </w:r>
      <w:r w:rsidRPr="00745893">
        <w:t>1:</w:t>
      </w:r>
      <w:r>
        <w:t xml:space="preserve"> </w:t>
      </w:r>
      <w:r>
        <w:rPr>
          <w:lang w:val="en-US"/>
        </w:rPr>
        <w:t>E</w:t>
      </w:r>
      <w:r w:rsidRPr="00745893">
        <w:t>]</w:t>
      </w:r>
      <w:r>
        <w:t>;</w:t>
      </w:r>
    </w:p>
    <w:p w:rsidR="00575F73" w:rsidRDefault="00270E89" w:rsidP="00575F73">
      <w:pPr>
        <w:ind w:left="1080" w:firstLine="12"/>
        <w:jc w:val="both"/>
      </w:pPr>
      <w:r>
        <w:rPr>
          <w:i/>
          <w:lang w:val="en-US"/>
        </w:rPr>
        <w:t>p</w:t>
      </w:r>
      <w:r>
        <w:t>-алгоритм</w:t>
      </w:r>
      <w:r w:rsidRPr="00270E89">
        <w:t xml:space="preserve"> </w:t>
      </w:r>
      <w:r w:rsidR="00575F73">
        <w:t xml:space="preserve">должен обеспечить распределение </w:t>
      </w:r>
      <w:r w:rsidR="00575F73" w:rsidRPr="00CC0999">
        <w:rPr>
          <w:b/>
          <w:lang w:val="en-US"/>
        </w:rPr>
        <w:t>F</w:t>
      </w:r>
      <w:r w:rsidR="00575F73">
        <w:rPr>
          <w:b/>
        </w:rPr>
        <w:t xml:space="preserve"> </w:t>
      </w:r>
      <w:r w:rsidR="00575F73" w:rsidRPr="00745893">
        <w:t>[1:</w:t>
      </w:r>
      <w:r w:rsidR="00575F73">
        <w:rPr>
          <w:lang w:val="en-US"/>
        </w:rPr>
        <w:t>N</w:t>
      </w:r>
      <w:r w:rsidR="00575F73" w:rsidRPr="00745893">
        <w:t>;</w:t>
      </w:r>
      <w:r w:rsidR="00575F73">
        <w:t xml:space="preserve"> </w:t>
      </w:r>
      <w:r w:rsidR="00575F73" w:rsidRPr="00745893">
        <w:t>1:</w:t>
      </w:r>
      <w:r w:rsidR="00575F73">
        <w:rPr>
          <w:lang w:val="en-US"/>
        </w:rPr>
        <w:t>M</w:t>
      </w:r>
      <w:r w:rsidR="00575F73" w:rsidRPr="00745893">
        <w:t>]</w:t>
      </w:r>
      <w:r w:rsidR="00575F73">
        <w:t xml:space="preserve"> по горизонтальным полосам в элементарных машинах ВС.</w:t>
      </w:r>
    </w:p>
    <w:p w:rsidR="00575F73" w:rsidRDefault="00575F73" w:rsidP="00575F73">
      <w:pPr>
        <w:numPr>
          <w:ilvl w:val="1"/>
          <w:numId w:val="9"/>
        </w:numPr>
        <w:ind w:left="1134" w:hanging="42"/>
        <w:jc w:val="both"/>
      </w:pPr>
      <w:r>
        <w:t xml:space="preserve">Определить  максимум   коэффициента    </w:t>
      </w:r>
      <w:r w:rsidRPr="00937BD4">
        <w:rPr>
          <w:position w:val="-6"/>
        </w:rPr>
        <w:object w:dxaOrig="200" w:dyaOrig="220">
          <v:shape id="_x0000_i1064" type="#_x0000_t75" style="width:9.75pt;height:11.25pt" o:ole="">
            <v:imagedata r:id="rId10" o:title=""/>
          </v:shape>
          <o:OLEObject Type="Embed" ProgID="Equation.DSMT4" ShapeID="_x0000_i1064" DrawAspect="Content" ObjectID="_1473861771" r:id="rId75"/>
        </w:object>
      </w:r>
      <w:r>
        <w:t xml:space="preserve">    накладных    расходов   при  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, имеющей следующие параметры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065" type="#_x0000_t75" style="width:33.75pt;height:15.75pt" o:ole="">
            <v:imagedata r:id="rId76" o:title=""/>
          </v:shape>
          <o:OLEObject Type="Embed" ProgID="Equation.DSMT4" ShapeID="_x0000_i1065" DrawAspect="Content" ObjectID="_1473861772" r:id="rId77"/>
        </w:object>
      </w:r>
    </w:p>
    <w:p w:rsidR="00575F73" w:rsidRDefault="00575F73" w:rsidP="00575F73">
      <w:pPr>
        <w:ind w:left="294" w:firstLine="854"/>
        <w:jc w:val="both"/>
      </w:pPr>
      <w:r>
        <w:t xml:space="preserve">– полосу пропускания канала между машинами </w:t>
      </w:r>
      <w:r w:rsidRPr="00502988">
        <w:rPr>
          <w:position w:val="-4"/>
        </w:rPr>
        <w:object w:dxaOrig="180" w:dyaOrig="279">
          <v:shape id="_x0000_i1066" type="#_x0000_t75" style="width:9pt;height:14.25pt" o:ole="">
            <v:imagedata r:id="rId14" o:title=""/>
          </v:shape>
          <o:OLEObject Type="Embed" ProgID="Equation.DSMT4" ShapeID="_x0000_i1066" DrawAspect="Content" ObjectID="_1473861773" r:id="rId78"/>
        </w:object>
      </w:r>
      <w:r w:rsidRPr="000E3DF6">
        <w:rPr>
          <w:position w:val="-10"/>
        </w:rPr>
        <w:object w:dxaOrig="740" w:dyaOrig="320">
          <v:shape id="_x0000_i1067" type="#_x0000_t75" style="width:36.75pt;height:15.75pt" o:ole="">
            <v:imagedata r:id="rId79" o:title=""/>
          </v:shape>
          <o:OLEObject Type="Embed" ProgID="Equation.3" ShapeID="_x0000_i1067" DrawAspect="Content" ObjectID="_1473861774" r:id="rId80"/>
        </w:object>
      </w:r>
      <w:r>
        <w:t xml:space="preserve"> Гигабод;</w:t>
      </w:r>
    </w:p>
    <w:p w:rsidR="00575F73" w:rsidRDefault="00575F73" w:rsidP="00575F73">
      <w:pPr>
        <w:ind w:left="294" w:firstLine="854"/>
        <w:jc w:val="both"/>
      </w:pPr>
      <w:r>
        <w:t xml:space="preserve">– время выполнения операции сложения  </w:t>
      </w:r>
      <w:r w:rsidRPr="00734414">
        <w:rPr>
          <w:position w:val="-12"/>
        </w:rPr>
        <w:object w:dxaOrig="420" w:dyaOrig="360">
          <v:shape id="_x0000_i1068" type="#_x0000_t75" style="width:21pt;height:18pt" o:ole="">
            <v:imagedata r:id="rId18" o:title=""/>
          </v:shape>
          <o:OLEObject Type="Embed" ProgID="Equation.DSMT4" ShapeID="_x0000_i1068" DrawAspect="Content" ObjectID="_1473861775" r:id="rId81"/>
        </w:object>
      </w:r>
      <w:r>
        <w:t>2 нс;</w:t>
      </w:r>
    </w:p>
    <w:p w:rsidR="00575F73" w:rsidRPr="00C93219" w:rsidRDefault="00575F73" w:rsidP="00575F73">
      <w:pPr>
        <w:ind w:left="294" w:firstLine="854"/>
        <w:jc w:val="both"/>
      </w:pPr>
      <w:r>
        <w:t xml:space="preserve">– время выполнения операции умножения  </w:t>
      </w:r>
      <w:r w:rsidRPr="00790E86">
        <w:rPr>
          <w:position w:val="-14"/>
        </w:rPr>
        <w:object w:dxaOrig="700" w:dyaOrig="380">
          <v:shape id="_x0000_i1069" type="#_x0000_t75" style="width:35.25pt;height:18.75pt" o:ole="">
            <v:imagedata r:id="rId82" o:title=""/>
          </v:shape>
          <o:OLEObject Type="Embed" ProgID="Equation.DSMT4" ShapeID="_x0000_i1069" DrawAspect="Content" ObjectID="_1473861776" r:id="rId83"/>
        </w:object>
      </w:r>
      <w:r>
        <w:t>нс.</w:t>
      </w:r>
    </w:p>
    <w:p w:rsidR="00575F73" w:rsidRDefault="00575F73" w:rsidP="00575F73">
      <w:pPr>
        <w:numPr>
          <w:ilvl w:val="1"/>
          <w:numId w:val="9"/>
        </w:numPr>
        <w:ind w:left="1134" w:hanging="42"/>
        <w:jc w:val="both"/>
      </w:pPr>
      <w:r>
        <w:t>Найти условие реализации</w:t>
      </w:r>
      <w:r w:rsidR="00270E89" w:rsidRPr="00270E89">
        <w:rPr>
          <w:i/>
        </w:rPr>
        <w:t xml:space="preserve"> </w:t>
      </w:r>
      <w:r w:rsidR="00270E89">
        <w:rPr>
          <w:i/>
          <w:lang w:val="en-US"/>
        </w:rPr>
        <w:t>p</w:t>
      </w:r>
      <w:r w:rsidR="00270E89">
        <w:t>-алгоритма</w:t>
      </w:r>
      <w:r w:rsidR="00270E89" w:rsidRPr="00270E89">
        <w:t xml:space="preserve"> </w:t>
      </w:r>
      <w:r>
        <w:t xml:space="preserve">на ВС с указанными параметрами, при котором накладные расходы не превышают 0,1% </w:t>
      </w:r>
      <w:r w:rsidRPr="00C93219">
        <w:rPr>
          <w:position w:val="-10"/>
        </w:rPr>
        <w:object w:dxaOrig="1100" w:dyaOrig="320">
          <v:shape id="_x0000_i1070" type="#_x0000_t75" style="width:54.75pt;height:15.75pt" o:ole="">
            <v:imagedata r:id="rId84" o:title=""/>
          </v:shape>
          <o:OLEObject Type="Embed" ProgID="Equation.DSMT4" ShapeID="_x0000_i1070" DrawAspect="Content" ObjectID="_1473861777" r:id="rId85"/>
        </w:object>
      </w:r>
      <w:r>
        <w:t>.</w:t>
      </w:r>
    </w:p>
    <w:p w:rsidR="00575F73" w:rsidRDefault="00575F73" w:rsidP="00575F73">
      <w:pPr>
        <w:jc w:val="both"/>
      </w:pPr>
    </w:p>
    <w:p w:rsidR="00575F73" w:rsidRDefault="00575F73" w:rsidP="00575F73">
      <w:pPr>
        <w:ind w:firstLine="709"/>
        <w:jc w:val="both"/>
      </w:pPr>
    </w:p>
    <w:p w:rsidR="00214C81" w:rsidRPr="00D13E40" w:rsidRDefault="00214C81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</w:t>
      </w:r>
    </w:p>
    <w:p w:rsidR="00575F73" w:rsidRPr="00B560E2" w:rsidRDefault="00575F73" w:rsidP="00575F73">
      <w:pPr>
        <w:jc w:val="both"/>
        <w:rPr>
          <w:b/>
        </w:rPr>
      </w:pPr>
      <w:r>
        <w:rPr>
          <w:b/>
        </w:rPr>
        <w:t>Семейство вычислительных систем</w:t>
      </w:r>
      <w:r w:rsidRPr="00B411A4">
        <w:rPr>
          <w:b/>
        </w:rPr>
        <w:t xml:space="preserve"> </w:t>
      </w:r>
      <w:r>
        <w:rPr>
          <w:b/>
          <w:lang w:val="en-US"/>
        </w:rPr>
        <w:t>Connection</w:t>
      </w:r>
      <w:r w:rsidRPr="00B560E2">
        <w:rPr>
          <w:b/>
        </w:rPr>
        <w:t xml:space="preserve"> </w:t>
      </w:r>
      <w:r>
        <w:rPr>
          <w:b/>
          <w:lang w:val="en-US"/>
        </w:rPr>
        <w:t>Machine</w:t>
      </w:r>
    </w:p>
    <w:p w:rsidR="00575F73" w:rsidRPr="00B411A4" w:rsidRDefault="00575F73" w:rsidP="00575F73">
      <w:pPr>
        <w:numPr>
          <w:ilvl w:val="0"/>
          <w:numId w:val="22"/>
        </w:numPr>
        <w:jc w:val="both"/>
      </w:pPr>
      <w:r>
        <w:t>Функциональные и архитектурные решения в семействе СМ.</w:t>
      </w:r>
    </w:p>
    <w:p w:rsidR="00575F73" w:rsidRDefault="00575F73" w:rsidP="00575F73">
      <w:pPr>
        <w:numPr>
          <w:ilvl w:val="0"/>
          <w:numId w:val="22"/>
        </w:numPr>
        <w:jc w:val="both"/>
      </w:pPr>
      <w:r>
        <w:t>Технические характеристики моделей семейства СМ.</w:t>
      </w:r>
    </w:p>
    <w:p w:rsidR="00575F73" w:rsidRDefault="00575F73" w:rsidP="00575F73">
      <w:pPr>
        <w:numPr>
          <w:ilvl w:val="0"/>
          <w:numId w:val="22"/>
        </w:numPr>
        <w:jc w:val="both"/>
      </w:pPr>
      <w:r>
        <w:t>Структура моделей семейства СМ.</w:t>
      </w:r>
    </w:p>
    <w:p w:rsidR="00575F73" w:rsidRDefault="00575F73" w:rsidP="00575F73">
      <w:pPr>
        <w:numPr>
          <w:ilvl w:val="1"/>
          <w:numId w:val="22"/>
        </w:numPr>
        <w:jc w:val="both"/>
      </w:pPr>
      <w:r>
        <w:t>Описание структур моделей СМ-1 и СМ-2.</w:t>
      </w:r>
    </w:p>
    <w:p w:rsidR="00575F73" w:rsidRDefault="00D9416B" w:rsidP="00575F73">
      <w:pPr>
        <w:numPr>
          <w:ilvl w:val="1"/>
          <w:numId w:val="22"/>
        </w:numPr>
        <w:ind w:left="1134" w:hanging="42"/>
        <w:jc w:val="both"/>
      </w:pPr>
      <w:r>
        <w:t>Численный р</w:t>
      </w:r>
      <w:r w:rsidR="00575F73">
        <w:t xml:space="preserve">асчет структурных характеристик моделей СМ-1 и </w:t>
      </w:r>
      <w:r>
        <w:t xml:space="preserve">   </w:t>
      </w:r>
      <w:r w:rsidR="00575F73">
        <w:t>СМ-2, их подсистем и вычислительных узлов.</w:t>
      </w:r>
    </w:p>
    <w:p w:rsidR="00575F73" w:rsidRDefault="00575F73" w:rsidP="00575F73">
      <w:pPr>
        <w:jc w:val="both"/>
      </w:pPr>
    </w:p>
    <w:p w:rsidR="00214C81" w:rsidRDefault="00214C81" w:rsidP="00575F73">
      <w:pPr>
        <w:ind w:left="294" w:firstLine="414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2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>Массово-параллельные вычислительные системы</w:t>
      </w:r>
    </w:p>
    <w:p w:rsidR="00575F73" w:rsidRDefault="00575F73" w:rsidP="00575F73">
      <w:pPr>
        <w:numPr>
          <w:ilvl w:val="0"/>
          <w:numId w:val="24"/>
        </w:numPr>
        <w:jc w:val="both"/>
      </w:pPr>
      <w:r>
        <w:t xml:space="preserve">Понятие о </w:t>
      </w:r>
      <w:r>
        <w:rPr>
          <w:lang w:val="en-US"/>
        </w:rPr>
        <w:t>MPP</w:t>
      </w:r>
      <w:r>
        <w:t>-системах.</w:t>
      </w:r>
    </w:p>
    <w:p w:rsidR="00575F73" w:rsidRDefault="00575F73" w:rsidP="00575F73">
      <w:pPr>
        <w:numPr>
          <w:ilvl w:val="0"/>
          <w:numId w:val="24"/>
        </w:numPr>
        <w:jc w:val="both"/>
      </w:pPr>
      <w:r>
        <w:t xml:space="preserve">Топологии </w:t>
      </w:r>
      <w:r>
        <w:rPr>
          <w:lang w:val="en-US"/>
        </w:rPr>
        <w:t>MPP</w:t>
      </w:r>
      <w:r>
        <w:t>-систем.</w:t>
      </w:r>
    </w:p>
    <w:p w:rsidR="00575F73" w:rsidRDefault="00575F73" w:rsidP="00575F73">
      <w:pPr>
        <w:numPr>
          <w:ilvl w:val="0"/>
          <w:numId w:val="24"/>
        </w:numPr>
        <w:jc w:val="both"/>
      </w:pPr>
      <w:r>
        <w:t>Промышленные реализации суперВС (из Тор500).</w:t>
      </w:r>
    </w:p>
    <w:p w:rsidR="00575F73" w:rsidRDefault="00575F73" w:rsidP="00575F73">
      <w:pPr>
        <w:numPr>
          <w:ilvl w:val="1"/>
          <w:numId w:val="24"/>
        </w:numPr>
        <w:ind w:left="1134" w:hanging="42"/>
        <w:jc w:val="both"/>
      </w:pPr>
      <w:r>
        <w:t>Качественный и численный анализ эффективности двух суперВС (из Тор500).</w:t>
      </w:r>
    </w:p>
    <w:p w:rsidR="00575F73" w:rsidRPr="00AA2E71" w:rsidRDefault="00575F73" w:rsidP="00AA2E71">
      <w:pPr>
        <w:numPr>
          <w:ilvl w:val="1"/>
          <w:numId w:val="24"/>
        </w:numPr>
        <w:ind w:left="1134" w:hanging="42"/>
        <w:jc w:val="both"/>
      </w:pPr>
      <w:r>
        <w:t>Описание макроструктур двух суперВС (из Тор500) и их структурные характеристики.</w:t>
      </w:r>
    </w:p>
    <w:p w:rsidR="00575F73" w:rsidRDefault="00575F73" w:rsidP="00575F73">
      <w:pPr>
        <w:ind w:left="294" w:firstLine="414"/>
        <w:jc w:val="both"/>
      </w:pPr>
    </w:p>
    <w:p w:rsidR="00575F73" w:rsidRDefault="00575F73" w:rsidP="00575F73">
      <w:pPr>
        <w:ind w:left="294" w:firstLine="414"/>
        <w:jc w:val="both"/>
        <w:rPr>
          <w:lang w:val="en-US"/>
        </w:rPr>
      </w:pPr>
    </w:p>
    <w:p w:rsidR="00AA2E71" w:rsidRDefault="00AA2E71" w:rsidP="00575F73">
      <w:pPr>
        <w:ind w:left="294" w:firstLine="414"/>
        <w:jc w:val="both"/>
      </w:pPr>
    </w:p>
    <w:p w:rsidR="00D13E40" w:rsidRDefault="00D13E40" w:rsidP="00575F73">
      <w:pPr>
        <w:ind w:left="294" w:firstLine="414"/>
        <w:jc w:val="both"/>
      </w:pPr>
    </w:p>
    <w:p w:rsidR="00D13E40" w:rsidRPr="00D13E40" w:rsidRDefault="00D13E40" w:rsidP="00575F73">
      <w:pPr>
        <w:ind w:left="294" w:firstLine="414"/>
        <w:jc w:val="both"/>
      </w:pPr>
    </w:p>
    <w:p w:rsidR="00575F7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 13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А</w:t>
      </w:r>
      <w:r w:rsidRPr="00365577">
        <w:rPr>
          <w:b/>
        </w:rPr>
        <w:t>рхитектур</w:t>
      </w:r>
      <w:r>
        <w:rPr>
          <w:b/>
        </w:rPr>
        <w:t>ные концепции отечественных ЭВМ</w:t>
      </w:r>
    </w:p>
    <w:p w:rsidR="00575F73" w:rsidRDefault="00575F73" w:rsidP="00575F73">
      <w:pPr>
        <w:numPr>
          <w:ilvl w:val="0"/>
          <w:numId w:val="26"/>
        </w:numPr>
        <w:jc w:val="both"/>
      </w:pPr>
      <w:r>
        <w:t>Ф</w:t>
      </w:r>
      <w:r w:rsidRPr="00365577">
        <w:t>ункциональн</w:t>
      </w:r>
      <w:r>
        <w:t>ые</w:t>
      </w:r>
      <w:r w:rsidRPr="00365577">
        <w:t xml:space="preserve"> структуры ЭВМ</w:t>
      </w:r>
      <w:r>
        <w:t>.</w:t>
      </w:r>
    </w:p>
    <w:p w:rsidR="00575F73" w:rsidRPr="00365577" w:rsidRDefault="00575F73" w:rsidP="00575F73">
      <w:pPr>
        <w:numPr>
          <w:ilvl w:val="0"/>
          <w:numId w:val="26"/>
        </w:numPr>
        <w:jc w:val="both"/>
      </w:pPr>
      <w:r>
        <w:t>Количественные характеристики эффективности ЭВМ.</w:t>
      </w:r>
    </w:p>
    <w:p w:rsidR="00575F73" w:rsidRDefault="00D9416B" w:rsidP="00575F73">
      <w:pPr>
        <w:numPr>
          <w:ilvl w:val="0"/>
          <w:numId w:val="26"/>
        </w:numPr>
        <w:jc w:val="both"/>
      </w:pPr>
      <w:r>
        <w:t>Численный р</w:t>
      </w:r>
      <w:r w:rsidR="00575F73">
        <w:t xml:space="preserve">асчет функций </w:t>
      </w:r>
      <w:r w:rsidR="00575F73" w:rsidRPr="00365577">
        <w:rPr>
          <w:position w:val="-10"/>
        </w:rPr>
        <w:object w:dxaOrig="420" w:dyaOrig="320">
          <v:shape id="_x0000_i1071" type="#_x0000_t75" style="width:21pt;height:15.75pt" o:ole="">
            <v:imagedata r:id="rId36" o:title=""/>
          </v:shape>
          <o:OLEObject Type="Embed" ProgID="Equation.DSMT4" ShapeID="_x0000_i1071" DrawAspect="Content" ObjectID="_1473861778" r:id="rId86"/>
        </w:object>
      </w:r>
      <w:r w:rsidR="00575F73">
        <w:t xml:space="preserve">, </w:t>
      </w:r>
      <w:r w:rsidR="00575F73" w:rsidRPr="00365577">
        <w:rPr>
          <w:position w:val="-10"/>
        </w:rPr>
        <w:object w:dxaOrig="440" w:dyaOrig="320">
          <v:shape id="_x0000_i1072" type="#_x0000_t75" style="width:21.75pt;height:15.75pt" o:ole="">
            <v:imagedata r:id="rId87" o:title=""/>
          </v:shape>
          <o:OLEObject Type="Embed" ProgID="Equation.DSMT4" ShapeID="_x0000_i1072" DrawAspect="Content" ObjectID="_1473861779" r:id="rId88"/>
        </w:object>
      </w:r>
      <w:r w:rsidR="00575F73">
        <w:t xml:space="preserve"> и </w:t>
      </w:r>
      <w:r w:rsidR="00575F73" w:rsidRPr="00365577">
        <w:rPr>
          <w:position w:val="-10"/>
        </w:rPr>
        <w:object w:dxaOrig="420" w:dyaOrig="320">
          <v:shape id="_x0000_i1073" type="#_x0000_t75" style="width:21pt;height:15.75pt" o:ole="">
            <v:imagedata r:id="rId89" o:title=""/>
          </v:shape>
          <o:OLEObject Type="Embed" ProgID="Equation.DSMT4" ShapeID="_x0000_i1073" DrawAspect="Content" ObjectID="_1473861780" r:id="rId90"/>
        </w:object>
      </w:r>
      <w:r w:rsidR="00575F73" w:rsidRPr="00365577">
        <w:t xml:space="preserve"> </w:t>
      </w:r>
      <w:r w:rsidR="00575F73">
        <w:t xml:space="preserve">соответственно надежности, восстановимости и готовности ЭВМ  </w:t>
      </w:r>
      <w:r w:rsidR="00575F73">
        <w:rPr>
          <w:lang w:val="en-US"/>
        </w:rPr>
        <w:t>I</w:t>
      </w:r>
      <w:r w:rsidR="00575F73" w:rsidRPr="00365577">
        <w:t>I</w:t>
      </w:r>
      <w:r w:rsidR="00575F73">
        <w:t>–</w:t>
      </w:r>
      <w:r w:rsidR="00575F73">
        <w:rPr>
          <w:lang w:val="en-US"/>
        </w:rPr>
        <w:t>III</w:t>
      </w:r>
      <w:r w:rsidR="00575F73">
        <w:t xml:space="preserve"> поколений и их графики.</w:t>
      </w:r>
    </w:p>
    <w:p w:rsidR="00575F73" w:rsidRDefault="00575F73" w:rsidP="00575F73">
      <w:pPr>
        <w:numPr>
          <w:ilvl w:val="0"/>
          <w:numId w:val="26"/>
        </w:numPr>
        <w:jc w:val="both"/>
      </w:pPr>
      <w:r>
        <w:t xml:space="preserve">Численный расчет функции </w:t>
      </w:r>
      <w:r>
        <w:rPr>
          <w:lang w:val="en-US"/>
        </w:rPr>
        <w:t>R</w:t>
      </w:r>
      <w:r w:rsidRPr="000371D3">
        <w:t>(</w:t>
      </w:r>
      <w:r>
        <w:rPr>
          <w:lang w:val="en-US"/>
        </w:rPr>
        <w:t>t</w:t>
      </w:r>
      <w:r w:rsidRPr="000371D3">
        <w:t xml:space="preserve">) </w:t>
      </w:r>
      <w:r>
        <w:t xml:space="preserve">надежности ВС без структурной избыточности, состоящей из ЭВМ </w:t>
      </w:r>
      <w:r>
        <w:rPr>
          <w:lang w:val="en-US"/>
        </w:rPr>
        <w:t>III</w:t>
      </w:r>
      <w:r w:rsidRPr="000371D3">
        <w:t xml:space="preserve"> </w:t>
      </w:r>
      <w:r>
        <w:t>поколения.</w:t>
      </w:r>
    </w:p>
    <w:p w:rsidR="00575F73" w:rsidRDefault="00575F73" w:rsidP="00575F73">
      <w:pPr>
        <w:ind w:firstLine="709"/>
        <w:jc w:val="both"/>
      </w:pPr>
    </w:p>
    <w:p w:rsidR="00575F73" w:rsidRDefault="00575F73" w:rsidP="00575F73">
      <w:pPr>
        <w:ind w:firstLine="709"/>
        <w:jc w:val="both"/>
      </w:pPr>
    </w:p>
    <w:p w:rsidR="00D9416B" w:rsidRDefault="00D9416B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Pr="00D13E40" w:rsidRDefault="00D13E40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4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Семейство вычислительных систем  МВС</w:t>
      </w:r>
    </w:p>
    <w:p w:rsidR="00575F73" w:rsidRDefault="00575F73" w:rsidP="00575F73">
      <w:pPr>
        <w:numPr>
          <w:ilvl w:val="0"/>
          <w:numId w:val="29"/>
        </w:numPr>
        <w:jc w:val="both"/>
      </w:pPr>
      <w:r>
        <w:t>Архитектура и п</w:t>
      </w:r>
      <w:r w:rsidRPr="008B0972">
        <w:t xml:space="preserve">ринципы </w:t>
      </w:r>
      <w:r>
        <w:t>технической реализации семейства МВС.</w:t>
      </w:r>
    </w:p>
    <w:p w:rsidR="00575F73" w:rsidRPr="008B0972" w:rsidRDefault="00575F73" w:rsidP="00575F73">
      <w:pPr>
        <w:numPr>
          <w:ilvl w:val="0"/>
          <w:numId w:val="29"/>
        </w:numPr>
        <w:jc w:val="both"/>
      </w:pPr>
      <w:r>
        <w:t>Функциональные структуры систем семейства МВС.</w:t>
      </w:r>
    </w:p>
    <w:p w:rsidR="00575F73" w:rsidRDefault="00575F73" w:rsidP="00575F73">
      <w:pPr>
        <w:numPr>
          <w:ilvl w:val="0"/>
          <w:numId w:val="29"/>
        </w:numPr>
        <w:jc w:val="both"/>
      </w:pPr>
      <w:r>
        <w:t xml:space="preserve"> Макроструктура МВС. </w:t>
      </w:r>
    </w:p>
    <w:p w:rsidR="00575F73" w:rsidRDefault="00575F73" w:rsidP="00575F73">
      <w:pPr>
        <w:numPr>
          <w:ilvl w:val="1"/>
          <w:numId w:val="29"/>
        </w:numPr>
        <w:jc w:val="both"/>
      </w:pPr>
      <w:r>
        <w:t>Описание макроструктуры и структурных модулей МВС.</w:t>
      </w:r>
    </w:p>
    <w:p w:rsidR="00575F73" w:rsidRDefault="00D9416B" w:rsidP="00575F73">
      <w:pPr>
        <w:numPr>
          <w:ilvl w:val="1"/>
          <w:numId w:val="29"/>
        </w:numPr>
        <w:jc w:val="both"/>
      </w:pPr>
      <w:r>
        <w:t>Численный р</w:t>
      </w:r>
      <w:r w:rsidR="00575F73">
        <w:t>асчет структурных характеристик МВС.</w:t>
      </w:r>
    </w:p>
    <w:p w:rsidR="00575F73" w:rsidRDefault="00575F73" w:rsidP="00575F73">
      <w:pPr>
        <w:numPr>
          <w:ilvl w:val="0"/>
          <w:numId w:val="29"/>
        </w:numPr>
        <w:jc w:val="both"/>
      </w:pPr>
      <w:r>
        <w:t>Варианты совершенствования архитектуры и макроструктуры МВС.</w:t>
      </w:r>
    </w:p>
    <w:p w:rsidR="00D9416B" w:rsidRDefault="00D9416B" w:rsidP="00D9416B">
      <w:pPr>
        <w:ind w:left="1065"/>
        <w:jc w:val="both"/>
      </w:pPr>
    </w:p>
    <w:p w:rsidR="00D9416B" w:rsidRDefault="00D9416B" w:rsidP="00D9416B">
      <w:pPr>
        <w:ind w:left="1065"/>
        <w:jc w:val="both"/>
      </w:pPr>
    </w:p>
    <w:p w:rsidR="00214C81" w:rsidRDefault="00214C81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Pr="00D13E40" w:rsidRDefault="00D13E40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 15</w:t>
      </w:r>
    </w:p>
    <w:p w:rsidR="00575F73" w:rsidRPr="007B46B0" w:rsidRDefault="00575F73" w:rsidP="00575F73">
      <w:pPr>
        <w:jc w:val="both"/>
        <w:rPr>
          <w:b/>
        </w:rPr>
      </w:pPr>
      <w:r>
        <w:rPr>
          <w:b/>
        </w:rPr>
        <w:t>Архитектура матричных вычислительных систем</w:t>
      </w:r>
      <w:r w:rsidRPr="00B411A4">
        <w:rPr>
          <w:b/>
        </w:rPr>
        <w:t xml:space="preserve"> </w:t>
      </w:r>
      <w:r w:rsidRPr="00B411A4">
        <w:rPr>
          <w:b/>
          <w:lang w:val="en-US"/>
        </w:rPr>
        <w:t>ILLIAC</w:t>
      </w:r>
      <w:r w:rsidRPr="00B411A4">
        <w:rPr>
          <w:b/>
        </w:rPr>
        <w:t>-</w:t>
      </w:r>
      <w:r w:rsidRPr="00B411A4">
        <w:rPr>
          <w:b/>
          <w:lang w:val="en-US"/>
        </w:rPr>
        <w:t>IV</w:t>
      </w:r>
      <w:r w:rsidRPr="00B411A4">
        <w:rPr>
          <w:b/>
        </w:rPr>
        <w:t xml:space="preserve"> и </w:t>
      </w:r>
      <w:r w:rsidRPr="00B411A4">
        <w:rPr>
          <w:b/>
          <w:lang w:val="en-US"/>
        </w:rPr>
        <w:t>DAP</w:t>
      </w:r>
    </w:p>
    <w:p w:rsidR="00575F73" w:rsidRPr="00B411A4" w:rsidRDefault="00575F73" w:rsidP="00575F73">
      <w:pPr>
        <w:numPr>
          <w:ilvl w:val="0"/>
          <w:numId w:val="32"/>
        </w:numPr>
        <w:jc w:val="both"/>
      </w:pPr>
      <w:r>
        <w:t xml:space="preserve">Особенности функциональных </w:t>
      </w:r>
      <w:r w:rsidRPr="00365577">
        <w:t>структур</w:t>
      </w:r>
      <w:r>
        <w:t xml:space="preserve"> ВС</w:t>
      </w:r>
      <w:r w:rsidRPr="00B411A4">
        <w:t xml:space="preserve"> ILLIAC-IV и DAP</w:t>
      </w:r>
      <w:r>
        <w:t>.</w:t>
      </w:r>
    </w:p>
    <w:p w:rsidR="00575F73" w:rsidRDefault="00575F73" w:rsidP="00575F73">
      <w:pPr>
        <w:numPr>
          <w:ilvl w:val="0"/>
          <w:numId w:val="32"/>
        </w:numPr>
        <w:jc w:val="both"/>
      </w:pPr>
      <w:r>
        <w:t>Структура параллельных программ для матричных ВС.</w:t>
      </w:r>
    </w:p>
    <w:p w:rsidR="00575F73" w:rsidRDefault="00575F73" w:rsidP="00575F73">
      <w:pPr>
        <w:numPr>
          <w:ilvl w:val="0"/>
          <w:numId w:val="32"/>
        </w:numPr>
        <w:jc w:val="both"/>
      </w:pPr>
      <w:r>
        <w:t>Эффективность параллельного программирования.</w:t>
      </w:r>
    </w:p>
    <w:p w:rsidR="00575F73" w:rsidRDefault="00575F73" w:rsidP="00575F73">
      <w:pPr>
        <w:numPr>
          <w:ilvl w:val="0"/>
          <w:numId w:val="32"/>
        </w:numPr>
        <w:jc w:val="both"/>
      </w:pPr>
      <w:r>
        <w:t xml:space="preserve">Макроструктура ВС </w:t>
      </w:r>
      <w:r>
        <w:rPr>
          <w:lang w:val="en-US"/>
        </w:rPr>
        <w:t>ILLIAC</w:t>
      </w:r>
      <w:r w:rsidRPr="00D263E2">
        <w:t>-</w:t>
      </w:r>
      <w:r>
        <w:rPr>
          <w:lang w:val="en-US"/>
        </w:rPr>
        <w:t>IV</w:t>
      </w:r>
      <w:r w:rsidRPr="00D263E2">
        <w:t xml:space="preserve"> </w:t>
      </w:r>
      <w:r>
        <w:t>и расчет ее структурных показателей.</w:t>
      </w:r>
    </w:p>
    <w:p w:rsidR="00575F73" w:rsidRDefault="00575F73" w:rsidP="00575F73">
      <w:pPr>
        <w:numPr>
          <w:ilvl w:val="0"/>
          <w:numId w:val="32"/>
        </w:numPr>
        <w:jc w:val="both"/>
      </w:pPr>
      <w:r>
        <w:t>Пути совершенствования архитектуры и макроструктуры матричных ВС</w:t>
      </w:r>
    </w:p>
    <w:p w:rsidR="00575F73" w:rsidRDefault="00575F73" w:rsidP="00575F73">
      <w:pPr>
        <w:jc w:val="both"/>
      </w:pPr>
    </w:p>
    <w:p w:rsidR="00575F73" w:rsidRPr="00365577" w:rsidRDefault="00575F73" w:rsidP="00575F73">
      <w:pPr>
        <w:ind w:firstLine="709"/>
        <w:jc w:val="both"/>
      </w:pPr>
    </w:p>
    <w:p w:rsidR="00575F73" w:rsidRDefault="00575F73" w:rsidP="00575F73">
      <w:pPr>
        <w:ind w:firstLine="709"/>
        <w:jc w:val="both"/>
      </w:pPr>
    </w:p>
    <w:p w:rsidR="00575F73" w:rsidRDefault="00575F73" w:rsidP="00575F73">
      <w:pPr>
        <w:ind w:firstLine="709"/>
        <w:jc w:val="both"/>
      </w:pPr>
    </w:p>
    <w:p w:rsidR="00214C81" w:rsidRDefault="00214C81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6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Структура распределенных вычислительных систем</w:t>
      </w:r>
    </w:p>
    <w:p w:rsidR="00575F73" w:rsidRPr="00B33822" w:rsidRDefault="00575F73" w:rsidP="00575F73">
      <w:pPr>
        <w:numPr>
          <w:ilvl w:val="0"/>
          <w:numId w:val="36"/>
        </w:numPr>
        <w:jc w:val="both"/>
      </w:pPr>
      <w:r w:rsidRPr="00B33822">
        <w:t>Понятие о структуре ВС.</w:t>
      </w:r>
    </w:p>
    <w:p w:rsidR="00575F73" w:rsidRPr="00B33822" w:rsidRDefault="00575F73" w:rsidP="00575F73">
      <w:pPr>
        <w:numPr>
          <w:ilvl w:val="0"/>
          <w:numId w:val="36"/>
        </w:numPr>
        <w:jc w:val="both"/>
      </w:pPr>
      <w:r w:rsidRPr="00B33822">
        <w:t>Анализ и синтез структур ВС.</w:t>
      </w:r>
    </w:p>
    <w:p w:rsidR="00575F73" w:rsidRPr="00B33822" w:rsidRDefault="00575F73" w:rsidP="00575F73">
      <w:pPr>
        <w:numPr>
          <w:ilvl w:val="0"/>
          <w:numId w:val="36"/>
        </w:numPr>
        <w:jc w:val="both"/>
      </w:pPr>
      <w:r w:rsidRPr="00B33822">
        <w:t>Циркулянтные структуры ВС.</w:t>
      </w:r>
    </w:p>
    <w:p w:rsidR="00575F73" w:rsidRDefault="00575F73" w:rsidP="00575F73">
      <w:pPr>
        <w:numPr>
          <w:ilvl w:val="0"/>
          <w:numId w:val="36"/>
        </w:numPr>
        <w:jc w:val="both"/>
      </w:pPr>
      <w:r>
        <w:t>Оценка</w:t>
      </w:r>
      <w:r w:rsidRPr="00B33822">
        <w:t xml:space="preserve"> характеристик ВС</w:t>
      </w:r>
      <w:r>
        <w:t>, имеющих циркулянтную структуру и архитектуру</w:t>
      </w:r>
      <w:r w:rsidRPr="00B33822">
        <w:t xml:space="preserve"> </w:t>
      </w:r>
      <w:r>
        <w:rPr>
          <w:lang w:val="en-US"/>
        </w:rPr>
        <w:t>M</w:t>
      </w:r>
      <w:r>
        <w:t xml:space="preserve">IMD (для конкретных </w:t>
      </w:r>
      <w:r w:rsidRPr="00B33822">
        <w:t xml:space="preserve"> образцов</w:t>
      </w:r>
      <w:r w:rsidR="0099374D">
        <w:t xml:space="preserve"> ВС</w:t>
      </w:r>
      <w:r w:rsidRPr="00B33822">
        <w:t>).</w:t>
      </w:r>
    </w:p>
    <w:p w:rsidR="00575F73" w:rsidRDefault="00575F73" w:rsidP="00575F73">
      <w:pPr>
        <w:ind w:firstLine="709"/>
        <w:jc w:val="both"/>
      </w:pPr>
    </w:p>
    <w:p w:rsidR="00214C81" w:rsidRDefault="00214C81" w:rsidP="00575F73">
      <w:pPr>
        <w:ind w:firstLine="709"/>
        <w:jc w:val="both"/>
      </w:pPr>
    </w:p>
    <w:p w:rsidR="00214C81" w:rsidRPr="00AA2E71" w:rsidRDefault="00214C81" w:rsidP="00575F73">
      <w:pPr>
        <w:ind w:firstLine="709"/>
        <w:jc w:val="both"/>
        <w:rPr>
          <w:lang w:val="en-US"/>
        </w:rPr>
      </w:pPr>
    </w:p>
    <w:p w:rsidR="00575F73" w:rsidRPr="00575F7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 w:rsidRPr="00575F73">
        <w:rPr>
          <w:b/>
          <w:sz w:val="28"/>
          <w:szCs w:val="28"/>
        </w:rPr>
        <w:t>17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 xml:space="preserve">Вычислительные системы </w:t>
      </w:r>
      <w:r>
        <w:rPr>
          <w:b/>
          <w:lang w:val="en-US"/>
        </w:rPr>
        <w:t>Cray</w:t>
      </w:r>
      <w:r w:rsidRPr="008F2D6B">
        <w:rPr>
          <w:b/>
        </w:rPr>
        <w:t xml:space="preserve"> </w:t>
      </w:r>
      <w:r>
        <w:rPr>
          <w:b/>
          <w:lang w:val="en-US"/>
        </w:rPr>
        <w:t>T</w:t>
      </w:r>
      <w:r w:rsidRPr="008F2D6B">
        <w:rPr>
          <w:b/>
        </w:rPr>
        <w:t>3</w:t>
      </w:r>
      <w:r>
        <w:rPr>
          <w:b/>
          <w:lang w:val="en-US"/>
        </w:rPr>
        <w:t>E</w:t>
      </w:r>
    </w:p>
    <w:p w:rsidR="00575F73" w:rsidRPr="007B46B0" w:rsidRDefault="00575F73" w:rsidP="00575F73">
      <w:pPr>
        <w:numPr>
          <w:ilvl w:val="0"/>
          <w:numId w:val="10"/>
        </w:numPr>
        <w:jc w:val="both"/>
      </w:pPr>
      <w:r w:rsidRPr="007B46B0">
        <w:t>Функциона</w:t>
      </w:r>
      <w:r>
        <w:t>льная структура и состав суперВС</w:t>
      </w:r>
      <w:r w:rsidRPr="007B46B0">
        <w:t xml:space="preserve"> </w:t>
      </w:r>
      <w:r w:rsidRPr="00BD16C8">
        <w:rPr>
          <w:lang w:val="en-US"/>
        </w:rPr>
        <w:t>Cray</w:t>
      </w:r>
      <w:r w:rsidRPr="007B46B0">
        <w:t xml:space="preserve"> </w:t>
      </w:r>
      <w:r w:rsidRPr="00BD16C8">
        <w:rPr>
          <w:lang w:val="en-US"/>
        </w:rPr>
        <w:t>T</w:t>
      </w:r>
      <w:r w:rsidRPr="007B46B0">
        <w:t>3</w:t>
      </w:r>
      <w:r w:rsidRPr="00BD16C8">
        <w:rPr>
          <w:lang w:val="en-US"/>
        </w:rPr>
        <w:t>E</w:t>
      </w:r>
      <w:r w:rsidRPr="007B46B0">
        <w:t>.</w:t>
      </w:r>
    </w:p>
    <w:p w:rsidR="00575F73" w:rsidRPr="00BD16C8" w:rsidRDefault="00575F73" w:rsidP="00575F73">
      <w:pPr>
        <w:numPr>
          <w:ilvl w:val="0"/>
          <w:numId w:val="10"/>
        </w:numPr>
        <w:jc w:val="both"/>
      </w:pPr>
      <w:r>
        <w:t xml:space="preserve">Коммуникационная среда ВС </w:t>
      </w:r>
      <w:r w:rsidRPr="00BD16C8">
        <w:rPr>
          <w:lang w:val="en-US"/>
        </w:rPr>
        <w:t>Cray</w:t>
      </w:r>
      <w:r w:rsidRPr="007B46B0">
        <w:t xml:space="preserve"> </w:t>
      </w:r>
      <w:r w:rsidRPr="00BD16C8">
        <w:rPr>
          <w:lang w:val="en-US"/>
        </w:rPr>
        <w:t>T</w:t>
      </w:r>
      <w:r w:rsidRPr="007B46B0">
        <w:t>3</w:t>
      </w:r>
      <w:r w:rsidRPr="00BD16C8">
        <w:rPr>
          <w:lang w:val="en-US"/>
        </w:rPr>
        <w:t>E</w:t>
      </w:r>
      <w:r>
        <w:t xml:space="preserve"> и анализ ее структурных возможностей</w:t>
      </w:r>
    </w:p>
    <w:p w:rsidR="00575F73" w:rsidRDefault="00575F73" w:rsidP="00575F73">
      <w:pPr>
        <w:numPr>
          <w:ilvl w:val="0"/>
          <w:numId w:val="10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для вычисления произведения </w:t>
      </w:r>
      <w:r w:rsidRPr="00CC0999">
        <w:rPr>
          <w:b/>
          <w:lang w:val="en-US"/>
        </w:rPr>
        <w:t>L</w:t>
      </w:r>
      <w:r w:rsidRPr="008035FB">
        <w:t>[1:</w:t>
      </w:r>
      <w:r w:rsidR="0099374D">
        <w:rPr>
          <w:lang w:val="en-US"/>
        </w:rPr>
        <w:t>P</w:t>
      </w:r>
      <w:r w:rsidRPr="008035FB">
        <w:t>;1:</w:t>
      </w:r>
      <w:r w:rsidR="0099374D">
        <w:rPr>
          <w:lang w:val="en-US"/>
        </w:rPr>
        <w:t>R</w:t>
      </w:r>
      <w:r w:rsidRPr="008035FB">
        <w:t>]</w:t>
      </w:r>
      <w:r>
        <w:t xml:space="preserve"> двух  матриц:</w:t>
      </w:r>
    </w:p>
    <w:p w:rsidR="00575F73" w:rsidRPr="008035FB" w:rsidRDefault="00575F73" w:rsidP="00575F73">
      <w:pPr>
        <w:ind w:left="294"/>
        <w:jc w:val="center"/>
      </w:pPr>
      <w:r w:rsidRPr="00CC0999">
        <w:rPr>
          <w:b/>
          <w:lang w:val="en-US"/>
        </w:rPr>
        <w:t>A</w:t>
      </w:r>
      <w:r>
        <w:rPr>
          <w:b/>
        </w:rPr>
        <w:t xml:space="preserve"> </w:t>
      </w:r>
      <w:r w:rsidRPr="008035FB">
        <w:t>[1:</w:t>
      </w:r>
      <w:r>
        <w:t xml:space="preserve"> </w:t>
      </w:r>
      <w:r>
        <w:rPr>
          <w:lang w:val="en-US"/>
        </w:rPr>
        <w:t>H</w:t>
      </w:r>
      <w:r w:rsidRPr="008035FB">
        <w:t>;</w:t>
      </w:r>
      <w:r>
        <w:t xml:space="preserve"> </w:t>
      </w:r>
      <w:r w:rsidRPr="008035FB">
        <w:t>1:</w:t>
      </w:r>
      <w:r>
        <w:t xml:space="preserve"> </w:t>
      </w:r>
      <w:r w:rsidR="0099374D">
        <w:rPr>
          <w:lang w:val="en-US"/>
        </w:rPr>
        <w:t>R</w:t>
      </w:r>
      <w:r w:rsidRPr="008035FB">
        <w:t>]</w:t>
      </w:r>
      <w:r>
        <w:t xml:space="preserve">,  </w:t>
      </w:r>
      <w:r w:rsidRPr="008035FB">
        <w:t xml:space="preserve"> </w:t>
      </w:r>
      <w:r w:rsidRPr="00CC0999">
        <w:rPr>
          <w:b/>
          <w:lang w:val="en-US"/>
        </w:rPr>
        <w:t>B</w:t>
      </w:r>
      <w:r>
        <w:rPr>
          <w:b/>
        </w:rPr>
        <w:t xml:space="preserve"> </w:t>
      </w:r>
      <w:r w:rsidRPr="008035FB">
        <w:t>[1:</w:t>
      </w:r>
      <w:r>
        <w:t xml:space="preserve"> </w:t>
      </w:r>
      <w:r w:rsidR="0099374D">
        <w:rPr>
          <w:lang w:val="en-US"/>
        </w:rPr>
        <w:t>P</w:t>
      </w:r>
      <w:r w:rsidRPr="008035FB">
        <w:t>;</w:t>
      </w:r>
      <w:r>
        <w:t xml:space="preserve"> </w:t>
      </w:r>
      <w:r w:rsidRPr="008035FB">
        <w:t>1:</w:t>
      </w:r>
      <w:r>
        <w:t xml:space="preserve"> </w:t>
      </w:r>
      <w:r>
        <w:rPr>
          <w:lang w:val="en-US"/>
        </w:rPr>
        <w:t>H</w:t>
      </w:r>
      <w:r w:rsidRPr="008035FB">
        <w:t>]</w:t>
      </w:r>
      <w:r>
        <w:t>;</w:t>
      </w:r>
    </w:p>
    <w:p w:rsidR="00575F73" w:rsidRDefault="00270E89" w:rsidP="00575F73">
      <w:pPr>
        <w:ind w:left="1080" w:firstLine="12"/>
        <w:jc w:val="both"/>
      </w:pPr>
      <w:r>
        <w:rPr>
          <w:i/>
          <w:lang w:val="en-US"/>
        </w:rPr>
        <w:t>p</w:t>
      </w:r>
      <w:r>
        <w:t xml:space="preserve">-алгоритм </w:t>
      </w:r>
      <w:r w:rsidR="00575F73">
        <w:t xml:space="preserve">должен обеспечить распределение в элементарных машинах ВС элементов матрицы </w:t>
      </w:r>
      <w:r w:rsidR="00575F73" w:rsidRPr="00CC0999">
        <w:rPr>
          <w:b/>
          <w:lang w:val="en-US"/>
        </w:rPr>
        <w:t>L</w:t>
      </w:r>
      <w:r w:rsidR="00575F73">
        <w:rPr>
          <w:b/>
        </w:rPr>
        <w:t xml:space="preserve"> </w:t>
      </w:r>
      <w:r w:rsidR="00575F73" w:rsidRPr="008035FB">
        <w:t>[1:</w:t>
      </w:r>
      <w:r w:rsidR="00575F73">
        <w:t xml:space="preserve"> </w:t>
      </w:r>
      <w:r w:rsidR="0099374D">
        <w:rPr>
          <w:lang w:val="en-US"/>
        </w:rPr>
        <w:t>P</w:t>
      </w:r>
      <w:r w:rsidR="00575F73" w:rsidRPr="008035FB">
        <w:t>;</w:t>
      </w:r>
      <w:r w:rsidR="00575F73">
        <w:t xml:space="preserve"> </w:t>
      </w:r>
      <w:r w:rsidR="00575F73" w:rsidRPr="008035FB">
        <w:t>1:</w:t>
      </w:r>
      <w:r w:rsidR="00575F73">
        <w:t xml:space="preserve"> </w:t>
      </w:r>
      <w:r w:rsidR="0099374D">
        <w:rPr>
          <w:lang w:val="en-US"/>
        </w:rPr>
        <w:t>R</w:t>
      </w:r>
      <w:r w:rsidR="00575F73" w:rsidRPr="008035FB">
        <w:t>]</w:t>
      </w:r>
      <w:r w:rsidR="00575F73">
        <w:t xml:space="preserve"> по вертикальным полосам.</w:t>
      </w:r>
    </w:p>
    <w:p w:rsidR="00575F73" w:rsidRDefault="00575F73" w:rsidP="00575F73">
      <w:pPr>
        <w:numPr>
          <w:ilvl w:val="1"/>
          <w:numId w:val="10"/>
        </w:numPr>
        <w:ind w:left="1134" w:hanging="42"/>
        <w:jc w:val="both"/>
      </w:pPr>
      <w:r>
        <w:t xml:space="preserve">Отыскать максимум   коэффициента    </w:t>
      </w:r>
      <w:r w:rsidRPr="00937BD4">
        <w:rPr>
          <w:position w:val="-6"/>
        </w:rPr>
        <w:object w:dxaOrig="200" w:dyaOrig="220">
          <v:shape id="_x0000_i1074" type="#_x0000_t75" style="width:9.75pt;height:11.25pt" o:ole="">
            <v:imagedata r:id="rId10" o:title=""/>
          </v:shape>
          <o:OLEObject Type="Embed" ProgID="Equation.DSMT4" ShapeID="_x0000_i1074" DrawAspect="Content" ObjectID="_1473861781" r:id="rId91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суперВС, в которой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075" type="#_x0000_t75" style="width:33.75pt;height:15.75pt" o:ole="">
            <v:imagedata r:id="rId92" o:title=""/>
          </v:shape>
          <o:OLEObject Type="Embed" ProgID="Equation.DSMT4" ShapeID="_x0000_i1075" DrawAspect="Content" ObjectID="_1473861782" r:id="rId93"/>
        </w:object>
      </w:r>
    </w:p>
    <w:p w:rsidR="00575F73" w:rsidRDefault="00575F73" w:rsidP="00575F73">
      <w:pPr>
        <w:ind w:left="294" w:firstLine="854"/>
        <w:jc w:val="both"/>
      </w:pPr>
      <w:r>
        <w:t>– полоса пропускания канала между элементарными процессорами</w:t>
      </w:r>
    </w:p>
    <w:p w:rsidR="00575F73" w:rsidRDefault="00575F73" w:rsidP="00575F73">
      <w:pPr>
        <w:ind w:left="294" w:firstLine="854"/>
        <w:jc w:val="both"/>
      </w:pPr>
      <w:r>
        <w:t xml:space="preserve"> </w:t>
      </w:r>
      <w:r w:rsidRPr="00502988">
        <w:rPr>
          <w:position w:val="-4"/>
        </w:rPr>
        <w:object w:dxaOrig="180" w:dyaOrig="279">
          <v:shape id="_x0000_i1076" type="#_x0000_t75" style="width:9pt;height:14.25pt" o:ole="">
            <v:imagedata r:id="rId14" o:title=""/>
          </v:shape>
          <o:OLEObject Type="Embed" ProgID="Equation.DSMT4" ShapeID="_x0000_i1076" DrawAspect="Content" ObjectID="_1473861783" r:id="rId94"/>
        </w:object>
      </w:r>
      <w:r w:rsidRPr="008035FB">
        <w:rPr>
          <w:position w:val="-6"/>
        </w:rPr>
        <w:object w:dxaOrig="560" w:dyaOrig="279">
          <v:shape id="_x0000_i1077" type="#_x0000_t75" style="width:27.75pt;height:14.25pt" o:ole="">
            <v:imagedata r:id="rId95" o:title=""/>
          </v:shape>
          <o:OLEObject Type="Embed" ProgID="Equation.3" ShapeID="_x0000_i1077" DrawAspect="Content" ObjectID="_1473861784" r:id="rId96"/>
        </w:object>
      </w:r>
      <w:r>
        <w:t xml:space="preserve"> Гигабод;</w:t>
      </w:r>
    </w:p>
    <w:p w:rsidR="00575F73" w:rsidRDefault="00575F73" w:rsidP="00575F73">
      <w:pPr>
        <w:ind w:left="294" w:firstLine="854"/>
        <w:jc w:val="both"/>
      </w:pPr>
      <w:r>
        <w:t xml:space="preserve">– тактовая частота </w:t>
      </w:r>
      <w:r w:rsidRPr="00A103E4">
        <w:rPr>
          <w:position w:val="-10"/>
        </w:rPr>
        <w:object w:dxaOrig="1340" w:dyaOrig="320">
          <v:shape id="_x0000_i1078" type="#_x0000_t75" style="width:66.75pt;height:15.75pt" o:ole="">
            <v:imagedata r:id="rId97" o:title=""/>
          </v:shape>
          <o:OLEObject Type="Embed" ProgID="Equation.DSMT4" ShapeID="_x0000_i1078" DrawAspect="Content" ObjectID="_1473861785" r:id="rId98"/>
        </w:object>
      </w:r>
    </w:p>
    <w:p w:rsidR="00575F73" w:rsidRDefault="00575F73" w:rsidP="00575F73">
      <w:pPr>
        <w:ind w:left="294" w:firstLine="854"/>
        <w:jc w:val="both"/>
      </w:pPr>
      <w:r>
        <w:t>– элементарный процессор способен выполнять 2 операции за такт.</w:t>
      </w:r>
    </w:p>
    <w:p w:rsidR="00575F73" w:rsidRDefault="00575F73" w:rsidP="00575F73">
      <w:pPr>
        <w:numPr>
          <w:ilvl w:val="1"/>
          <w:numId w:val="10"/>
        </w:numPr>
        <w:ind w:left="1134" w:hanging="42"/>
        <w:jc w:val="both"/>
      </w:pPr>
      <w:r>
        <w:t xml:space="preserve">Указать условие, при котором накладные расходы, связанные с реализацией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суперВС, уменьшатся до 2% </w:t>
      </w:r>
      <w:r w:rsidRPr="00A103E4">
        <w:rPr>
          <w:position w:val="-10"/>
        </w:rPr>
        <w:object w:dxaOrig="960" w:dyaOrig="320">
          <v:shape id="_x0000_i1079" type="#_x0000_t75" style="width:48pt;height:15.75pt" o:ole="">
            <v:imagedata r:id="rId99" o:title=""/>
          </v:shape>
          <o:OLEObject Type="Embed" ProgID="Equation.DSMT4" ShapeID="_x0000_i1079" DrawAspect="Content" ObjectID="_1473861786" r:id="rId100"/>
        </w:object>
      </w:r>
    </w:p>
    <w:p w:rsidR="00575F73" w:rsidRDefault="00575F73" w:rsidP="00575F73">
      <w:pPr>
        <w:jc w:val="both"/>
      </w:pPr>
    </w:p>
    <w:p w:rsidR="00575F73" w:rsidRPr="004475C3" w:rsidRDefault="00575F73" w:rsidP="00575F73">
      <w:pPr>
        <w:keepNext/>
        <w:spacing w:before="480"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8</w:t>
      </w:r>
    </w:p>
    <w:p w:rsidR="00575F73" w:rsidRPr="00ED50C6" w:rsidRDefault="00575F73" w:rsidP="00575F73">
      <w:pPr>
        <w:keepNext/>
        <w:jc w:val="both"/>
        <w:rPr>
          <w:b/>
        </w:rPr>
      </w:pPr>
      <w:r>
        <w:rPr>
          <w:b/>
        </w:rPr>
        <w:t xml:space="preserve">Вычислительные системы с </w:t>
      </w:r>
      <w:r>
        <w:rPr>
          <w:b/>
          <w:lang w:val="en-US"/>
        </w:rPr>
        <w:t>MISD</w:t>
      </w:r>
      <w:r>
        <w:rPr>
          <w:b/>
        </w:rPr>
        <w:t>-архитектурой</w:t>
      </w:r>
    </w:p>
    <w:p w:rsidR="00575F73" w:rsidRDefault="00575F73" w:rsidP="00575F73">
      <w:pPr>
        <w:keepNext/>
        <w:numPr>
          <w:ilvl w:val="0"/>
          <w:numId w:val="3"/>
        </w:numPr>
        <w:jc w:val="both"/>
      </w:pPr>
      <w:r>
        <w:t xml:space="preserve">Каноническая функциональная структура </w:t>
      </w:r>
      <w:r>
        <w:rPr>
          <w:lang w:val="en-US"/>
        </w:rPr>
        <w:t>MISD</w:t>
      </w:r>
      <w:r w:rsidRPr="00052F18">
        <w:t>-</w:t>
      </w:r>
      <w:r>
        <w:t>процессора ВС.</w:t>
      </w:r>
    </w:p>
    <w:p w:rsidR="00575F73" w:rsidRDefault="00575F73" w:rsidP="00575F73">
      <w:pPr>
        <w:keepNext/>
        <w:numPr>
          <w:ilvl w:val="0"/>
          <w:numId w:val="3"/>
        </w:numPr>
        <w:jc w:val="both"/>
      </w:pPr>
      <w:r>
        <w:t xml:space="preserve">Примеры использования </w:t>
      </w:r>
      <w:r>
        <w:rPr>
          <w:lang w:val="en-US"/>
        </w:rPr>
        <w:t>MISD</w:t>
      </w:r>
      <w:r>
        <w:t xml:space="preserve">-архитектур в суперВС. Анализ возможностей масштабирования </w:t>
      </w:r>
      <w:r>
        <w:rPr>
          <w:lang w:val="en-US"/>
        </w:rPr>
        <w:t>MISD</w:t>
      </w:r>
      <w:r w:rsidR="00CD0150">
        <w:t>-</w:t>
      </w:r>
      <w:r>
        <w:t>систем.</w:t>
      </w:r>
    </w:p>
    <w:p w:rsidR="00575F73" w:rsidRDefault="00575F73" w:rsidP="00575F73">
      <w:pPr>
        <w:keepNext/>
        <w:numPr>
          <w:ilvl w:val="0"/>
          <w:numId w:val="3"/>
        </w:numPr>
        <w:jc w:val="both"/>
      </w:pPr>
      <w:r>
        <w:t>Блок-схема параллельного алгоритма  умножения  матриц:</w:t>
      </w:r>
    </w:p>
    <w:p w:rsidR="00575F73" w:rsidRDefault="00575F73" w:rsidP="00575F73">
      <w:pPr>
        <w:keepNext/>
        <w:ind w:left="294"/>
        <w:jc w:val="center"/>
      </w:pPr>
      <w:r>
        <w:rPr>
          <w:b/>
          <w:lang w:val="en-US"/>
        </w:rPr>
        <w:t>G</w:t>
      </w:r>
      <w:r>
        <w:rPr>
          <w:b/>
        </w:rPr>
        <w:t xml:space="preserve"> </w:t>
      </w:r>
      <w:r w:rsidRPr="003342CC">
        <w:t>[1:</w:t>
      </w:r>
      <w:r>
        <w:t xml:space="preserve"> </w:t>
      </w:r>
      <w:r>
        <w:rPr>
          <w:lang w:val="en-US"/>
        </w:rPr>
        <w:t>L</w:t>
      </w:r>
      <w:r w:rsidRPr="003342CC">
        <w:t>;</w:t>
      </w:r>
      <w:r>
        <w:t xml:space="preserve"> </w:t>
      </w:r>
      <w:r w:rsidRPr="003342CC">
        <w:t>1:</w:t>
      </w:r>
      <w:r>
        <w:t xml:space="preserve"> </w:t>
      </w:r>
      <w:r>
        <w:rPr>
          <w:lang w:val="en-US"/>
        </w:rPr>
        <w:t>N</w:t>
      </w:r>
      <w:r w:rsidRPr="003342CC">
        <w:t>]</w:t>
      </w:r>
      <w:r>
        <w:t xml:space="preserve">, </w:t>
      </w:r>
      <w:r>
        <w:rPr>
          <w:b/>
          <w:lang w:val="en-US"/>
        </w:rPr>
        <w:t>F</w:t>
      </w:r>
      <w:r w:rsidRPr="003342CC">
        <w:t xml:space="preserve"> [1:</w:t>
      </w:r>
      <w:r w:rsidRPr="00B965BB">
        <w:t xml:space="preserve"> </w:t>
      </w:r>
      <w:r>
        <w:rPr>
          <w:lang w:val="en-US"/>
        </w:rPr>
        <w:t>M</w:t>
      </w:r>
      <w:r>
        <w:t xml:space="preserve">; 1: </w:t>
      </w:r>
      <w:r>
        <w:rPr>
          <w:lang w:val="en-US"/>
        </w:rPr>
        <w:t>L</w:t>
      </w:r>
      <w:r w:rsidRPr="003342CC">
        <w:t>]</w:t>
      </w:r>
      <w:r>
        <w:t xml:space="preserve">,  </w:t>
      </w:r>
      <w:r w:rsidRPr="003342CC">
        <w:t xml:space="preserve"> </w:t>
      </w:r>
    </w:p>
    <w:p w:rsidR="00575F73" w:rsidRPr="003342CC" w:rsidRDefault="00575F73" w:rsidP="00575F73">
      <w:pPr>
        <w:keepNext/>
        <w:ind w:left="1148" w:hanging="26"/>
        <w:jc w:val="both"/>
      </w:pPr>
      <w:r>
        <w:t>обеспечивающего распределение элементов результирующей матрицы по горизонтальным полосам в элементарных машинах ВС.</w:t>
      </w:r>
    </w:p>
    <w:p w:rsidR="00575F73" w:rsidRDefault="00575F73" w:rsidP="00575F73">
      <w:pPr>
        <w:keepNext/>
        <w:numPr>
          <w:ilvl w:val="1"/>
          <w:numId w:val="3"/>
        </w:numPr>
        <w:ind w:left="1134" w:hanging="42"/>
        <w:jc w:val="both"/>
      </w:pPr>
      <w:r>
        <w:t xml:space="preserve">Отыскать  максимум   коэффициента    </w:t>
      </w:r>
      <w:r w:rsidRPr="00937BD4">
        <w:rPr>
          <w:position w:val="-6"/>
        </w:rPr>
        <w:object w:dxaOrig="200" w:dyaOrig="220">
          <v:shape id="_x0000_i1080" type="#_x0000_t75" style="width:9.75pt;height:11.25pt" o:ole="">
            <v:imagedata r:id="rId10" o:title=""/>
          </v:shape>
          <o:OLEObject Type="Embed" ProgID="Equation.DSMT4" ShapeID="_x0000_i1080" DrawAspect="Content" ObjectID="_1473861787" r:id="rId101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ычислительной системе, обладающей следующими характеристиками:</w:t>
      </w:r>
    </w:p>
    <w:p w:rsidR="00575F73" w:rsidRDefault="00575F73" w:rsidP="00575F73">
      <w:pPr>
        <w:keepNext/>
        <w:ind w:left="294" w:firstLine="854"/>
        <w:jc w:val="both"/>
      </w:pPr>
      <w:r>
        <w:t xml:space="preserve">– разрядностью </w:t>
      </w:r>
      <w:r w:rsidRPr="003A7E2C">
        <w:rPr>
          <w:position w:val="-10"/>
        </w:rPr>
        <w:object w:dxaOrig="680" w:dyaOrig="320">
          <v:shape id="_x0000_i1081" type="#_x0000_t75" style="width:33.75pt;height:15.75pt" o:ole="">
            <v:imagedata r:id="rId102" o:title=""/>
          </v:shape>
          <o:OLEObject Type="Embed" ProgID="Equation.DSMT4" ShapeID="_x0000_i1081" DrawAspect="Content" ObjectID="_1473861788" r:id="rId103"/>
        </w:object>
      </w:r>
    </w:p>
    <w:p w:rsidR="00575F73" w:rsidRDefault="00575F73" w:rsidP="00575F73">
      <w:pPr>
        <w:keepNext/>
        <w:ind w:left="294" w:firstLine="854"/>
        <w:jc w:val="both"/>
      </w:pPr>
      <w:r>
        <w:t xml:space="preserve">– полосой пропускания канала между машинами </w:t>
      </w:r>
      <w:r w:rsidRPr="00502988">
        <w:rPr>
          <w:position w:val="-4"/>
        </w:rPr>
        <w:object w:dxaOrig="180" w:dyaOrig="279">
          <v:shape id="_x0000_i1082" type="#_x0000_t75" style="width:9pt;height:14.25pt" o:ole="">
            <v:imagedata r:id="rId14" o:title=""/>
          </v:shape>
          <o:OLEObject Type="Embed" ProgID="Equation.DSMT4" ShapeID="_x0000_i1082" DrawAspect="Content" ObjectID="_1473861789" r:id="rId104"/>
        </w:object>
      </w:r>
      <w:r w:rsidRPr="003342CC">
        <w:rPr>
          <w:position w:val="-6"/>
        </w:rPr>
        <w:object w:dxaOrig="560" w:dyaOrig="279">
          <v:shape id="_x0000_i1083" type="#_x0000_t75" style="width:27.75pt;height:14.25pt" o:ole="">
            <v:imagedata r:id="rId105" o:title=""/>
          </v:shape>
          <o:OLEObject Type="Embed" ProgID="Equation.3" ShapeID="_x0000_i1083" DrawAspect="Content" ObjectID="_1473861790" r:id="rId106"/>
        </w:object>
      </w:r>
      <w:r>
        <w:t xml:space="preserve"> Мегабод;</w:t>
      </w:r>
    </w:p>
    <w:p w:rsidR="00575F73" w:rsidRDefault="00575F73" w:rsidP="00575F73">
      <w:pPr>
        <w:keepNext/>
        <w:ind w:left="294" w:firstLine="854"/>
        <w:jc w:val="both"/>
      </w:pPr>
      <w:r>
        <w:t xml:space="preserve">– тактовой частотой </w:t>
      </w:r>
      <w:r w:rsidRPr="005E4413">
        <w:rPr>
          <w:position w:val="-10"/>
        </w:rPr>
        <w:object w:dxaOrig="660" w:dyaOrig="320">
          <v:shape id="_x0000_i1084" type="#_x0000_t75" style="width:33pt;height:15.75pt" o:ole="">
            <v:imagedata r:id="rId107" o:title=""/>
          </v:shape>
          <o:OLEObject Type="Embed" ProgID="Equation.DSMT4" ShapeID="_x0000_i1084" DrawAspect="Content" ObjectID="_1473861791" r:id="rId108"/>
        </w:object>
      </w:r>
      <w:r>
        <w:t>МГц;</w:t>
      </w:r>
    </w:p>
    <w:p w:rsidR="00575F73" w:rsidRDefault="00575F73" w:rsidP="00575F73">
      <w:pPr>
        <w:keepNext/>
        <w:ind w:left="294" w:firstLine="854"/>
        <w:jc w:val="both"/>
      </w:pPr>
      <w:r>
        <w:t>– для выполнения операции сложения требуется 2 такта;</w:t>
      </w:r>
    </w:p>
    <w:p w:rsidR="00575F73" w:rsidRDefault="00575F73" w:rsidP="00575F73">
      <w:pPr>
        <w:keepNext/>
        <w:ind w:left="294" w:firstLine="854"/>
        <w:jc w:val="both"/>
      </w:pPr>
      <w:r>
        <w:t>– для выполнения операции умножения – 6 тактов.</w:t>
      </w:r>
    </w:p>
    <w:p w:rsidR="006C3CBA" w:rsidRPr="00D13E40" w:rsidRDefault="00575F73" w:rsidP="00D13E40">
      <w:pPr>
        <w:keepNext/>
        <w:numPr>
          <w:ilvl w:val="1"/>
          <w:numId w:val="3"/>
        </w:numPr>
        <w:ind w:left="1134" w:hanging="42"/>
        <w:jc w:val="both"/>
      </w:pPr>
      <w:r>
        <w:t xml:space="preserve">Определить условие реализации параллельного алгоритма на ВС, при котором накладные расходы уменьшаются в </w:t>
      </w:r>
      <w:r w:rsidRPr="005E4413">
        <w:rPr>
          <w:position w:val="-4"/>
        </w:rPr>
        <w:object w:dxaOrig="220" w:dyaOrig="260">
          <v:shape id="_x0000_i1085" type="#_x0000_t75" style="width:11.25pt;height:12.75pt" o:ole="">
            <v:imagedata r:id="rId109" o:title=""/>
          </v:shape>
          <o:OLEObject Type="Embed" ProgID="Equation.DSMT4" ShapeID="_x0000_i1085" DrawAspect="Content" ObjectID="_1473861792" r:id="rId110"/>
        </w:object>
      </w:r>
      <w:r>
        <w:t xml:space="preserve"> раз.</w:t>
      </w:r>
    </w:p>
    <w:p w:rsidR="005E4413" w:rsidRPr="00D13E40" w:rsidRDefault="005E4413" w:rsidP="00294C98">
      <w:pPr>
        <w:keepNext/>
        <w:jc w:val="both"/>
      </w:pPr>
    </w:p>
    <w:p w:rsidR="00AA2E71" w:rsidRDefault="00AA2E71" w:rsidP="00294C98">
      <w:pPr>
        <w:keepNext/>
        <w:jc w:val="both"/>
      </w:pPr>
    </w:p>
    <w:p w:rsidR="00D13E40" w:rsidRPr="00D13E40" w:rsidRDefault="00D13E40" w:rsidP="00294C98">
      <w:pPr>
        <w:keepNext/>
        <w:jc w:val="both"/>
      </w:pPr>
    </w:p>
    <w:p w:rsidR="00AA2E71" w:rsidRPr="00D13E40" w:rsidRDefault="00AA2E71" w:rsidP="00294C98">
      <w:pPr>
        <w:keepNext/>
        <w:jc w:val="both"/>
      </w:pPr>
    </w:p>
    <w:p w:rsidR="00575F73" w:rsidRPr="00575F7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 w:rsidRPr="00575F73">
        <w:rPr>
          <w:b/>
          <w:sz w:val="28"/>
          <w:szCs w:val="28"/>
        </w:rPr>
        <w:t>19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Архитектура распределенных мини-ВС</w:t>
      </w:r>
    </w:p>
    <w:p w:rsidR="00575F73" w:rsidRDefault="00575F73" w:rsidP="00575F73">
      <w:pPr>
        <w:numPr>
          <w:ilvl w:val="0"/>
          <w:numId w:val="6"/>
        </w:numPr>
        <w:jc w:val="both"/>
      </w:pPr>
      <w:r>
        <w:t>Принципы технической реализации мини-ВС.</w:t>
      </w:r>
    </w:p>
    <w:p w:rsidR="00575F73" w:rsidRDefault="00575F73" w:rsidP="00575F73">
      <w:pPr>
        <w:numPr>
          <w:ilvl w:val="0"/>
          <w:numId w:val="6"/>
        </w:numPr>
        <w:jc w:val="both"/>
      </w:pPr>
      <w:r>
        <w:t>Архитектурные особенности системы МИНИМАКС.</w:t>
      </w:r>
    </w:p>
    <w:p w:rsidR="00575F73" w:rsidRDefault="00575F73" w:rsidP="00575F73">
      <w:pPr>
        <w:numPr>
          <w:ilvl w:val="0"/>
          <w:numId w:val="6"/>
        </w:numPr>
        <w:jc w:val="both"/>
      </w:pPr>
      <w:r>
        <w:t>Функциональная структура и элементарная машина системы МИНИМАКС.</w:t>
      </w:r>
    </w:p>
    <w:p w:rsidR="00575F73" w:rsidRDefault="00575F73" w:rsidP="00575F73">
      <w:pPr>
        <w:numPr>
          <w:ilvl w:val="0"/>
          <w:numId w:val="6"/>
        </w:numPr>
        <w:jc w:val="both"/>
      </w:pPr>
      <w:r>
        <w:t xml:space="preserve">Блок-схема параллельного алгоритма для вычисления произведения                   </w:t>
      </w:r>
      <w:r w:rsidRPr="00CC0999">
        <w:rPr>
          <w:b/>
          <w:lang w:val="en-US"/>
        </w:rPr>
        <w:t>C</w:t>
      </w:r>
      <w:r>
        <w:rPr>
          <w:b/>
        </w:rPr>
        <w:t xml:space="preserve"> </w:t>
      </w:r>
      <w:r w:rsidRPr="00C05739">
        <w:t>[1:</w:t>
      </w:r>
      <w:r>
        <w:t xml:space="preserve"> </w:t>
      </w:r>
      <w:r>
        <w:rPr>
          <w:lang w:val="en-US"/>
        </w:rPr>
        <w:t>M</w:t>
      </w:r>
      <w:r w:rsidRPr="00C05739">
        <w:t>;</w:t>
      </w:r>
      <w:r>
        <w:t xml:space="preserve"> </w:t>
      </w:r>
      <w:r w:rsidRPr="00C05739">
        <w:t>1:</w:t>
      </w:r>
      <w:r>
        <w:t xml:space="preserve"> </w:t>
      </w:r>
      <w:r>
        <w:rPr>
          <w:lang w:val="en-US"/>
        </w:rPr>
        <w:t>N</w:t>
      </w:r>
      <w:r w:rsidRPr="00C05739">
        <w:t>]</w:t>
      </w:r>
      <w:r>
        <w:t xml:space="preserve"> двух  матриц:</w:t>
      </w:r>
    </w:p>
    <w:p w:rsidR="00575F73" w:rsidRPr="00C05739" w:rsidRDefault="00CD0150" w:rsidP="00575F73">
      <w:pPr>
        <w:ind w:left="294"/>
        <w:jc w:val="center"/>
      </w:pPr>
      <w:r>
        <w:rPr>
          <w:b/>
          <w:lang w:val="en-US"/>
        </w:rPr>
        <w:t>F</w:t>
      </w:r>
      <w:r w:rsidR="00575F73">
        <w:rPr>
          <w:b/>
        </w:rPr>
        <w:t xml:space="preserve"> </w:t>
      </w:r>
      <w:r w:rsidR="00575F73" w:rsidRPr="00C05739">
        <w:t>[1:</w:t>
      </w:r>
      <w:r w:rsidR="00575F73">
        <w:t xml:space="preserve"> </w:t>
      </w:r>
      <w:r w:rsidR="00575F73">
        <w:rPr>
          <w:lang w:val="en-US"/>
        </w:rPr>
        <w:t>K</w:t>
      </w:r>
      <w:r w:rsidR="00575F73" w:rsidRPr="00C05739">
        <w:t>;</w:t>
      </w:r>
      <w:r w:rsidR="00575F73">
        <w:t xml:space="preserve"> </w:t>
      </w:r>
      <w:r w:rsidR="00575F73" w:rsidRPr="00C05739">
        <w:t>1:</w:t>
      </w:r>
      <w:r w:rsidR="00575F73">
        <w:t xml:space="preserve"> </w:t>
      </w:r>
      <w:r w:rsidR="00575F73">
        <w:rPr>
          <w:lang w:val="en-US"/>
        </w:rPr>
        <w:t>N</w:t>
      </w:r>
      <w:r w:rsidR="00575F73">
        <w:t xml:space="preserve">],  </w:t>
      </w:r>
      <w:r w:rsidR="00575F73" w:rsidRPr="00C05739">
        <w:t xml:space="preserve"> </w:t>
      </w:r>
      <w:r>
        <w:rPr>
          <w:b/>
          <w:lang w:val="en-US"/>
        </w:rPr>
        <w:t>H</w:t>
      </w:r>
      <w:r w:rsidR="00575F73">
        <w:rPr>
          <w:b/>
        </w:rPr>
        <w:t xml:space="preserve"> </w:t>
      </w:r>
      <w:r w:rsidR="00575F73" w:rsidRPr="00C05739">
        <w:t>[1:</w:t>
      </w:r>
      <w:r w:rsidR="00575F73">
        <w:t xml:space="preserve"> </w:t>
      </w:r>
      <w:r w:rsidR="00575F73">
        <w:rPr>
          <w:lang w:val="en-US"/>
        </w:rPr>
        <w:t>M</w:t>
      </w:r>
      <w:r w:rsidR="00575F73" w:rsidRPr="00C05739">
        <w:t>;</w:t>
      </w:r>
      <w:r w:rsidR="00575F73">
        <w:t xml:space="preserve"> </w:t>
      </w:r>
      <w:r w:rsidR="00575F73" w:rsidRPr="00C05739">
        <w:t>1:</w:t>
      </w:r>
      <w:r w:rsidR="00575F73">
        <w:t xml:space="preserve"> </w:t>
      </w:r>
      <w:r w:rsidR="00575F73">
        <w:rPr>
          <w:lang w:val="en-US"/>
        </w:rPr>
        <w:t>K</w:t>
      </w:r>
      <w:r w:rsidR="00575F73" w:rsidRPr="00C05739">
        <w:t>]</w:t>
      </w:r>
      <w:r w:rsidR="00575F73">
        <w:t>,</w:t>
      </w:r>
    </w:p>
    <w:p w:rsidR="00575F73" w:rsidRDefault="00575F73" w:rsidP="00575F73">
      <w:pPr>
        <w:ind w:left="1080" w:firstLine="12"/>
        <w:jc w:val="both"/>
      </w:pPr>
      <w:r>
        <w:t xml:space="preserve">обеспечивающего распределение элементов матрицы </w:t>
      </w:r>
      <w:r w:rsidRPr="00CC0999">
        <w:rPr>
          <w:b/>
          <w:lang w:val="en-US"/>
        </w:rPr>
        <w:t>C</w:t>
      </w:r>
      <w:r w:rsidRPr="00C05739">
        <w:t>[1:</w:t>
      </w:r>
      <w:r>
        <w:rPr>
          <w:lang w:val="en-US"/>
        </w:rPr>
        <w:t>M</w:t>
      </w:r>
      <w:r w:rsidRPr="00C05739">
        <w:t>;1:</w:t>
      </w:r>
      <w:r>
        <w:rPr>
          <w:lang w:val="en-US"/>
        </w:rPr>
        <w:t>N</w:t>
      </w:r>
      <w:r w:rsidRPr="00C05739">
        <w:t>]</w:t>
      </w:r>
      <w:r>
        <w:t xml:space="preserve"> по горизонтальным полосам в элементарных машинах ВС.</w:t>
      </w:r>
    </w:p>
    <w:p w:rsidR="00575F73" w:rsidRDefault="00575F73" w:rsidP="00575F73">
      <w:pPr>
        <w:numPr>
          <w:ilvl w:val="1"/>
          <w:numId w:val="6"/>
        </w:numPr>
        <w:ind w:left="1134" w:hanging="42"/>
        <w:jc w:val="both"/>
      </w:pPr>
      <w:r>
        <w:t xml:space="preserve">Отыскать максимум  коэффициента   </w:t>
      </w:r>
      <w:r w:rsidRPr="00937BD4">
        <w:rPr>
          <w:position w:val="-6"/>
        </w:rPr>
        <w:object w:dxaOrig="200" w:dyaOrig="220">
          <v:shape id="_x0000_i1086" type="#_x0000_t75" style="width:9.75pt;height:11.25pt" o:ole="">
            <v:imagedata r:id="rId10" o:title=""/>
          </v:shape>
          <o:OLEObject Type="Embed" ProgID="Equation.DSMT4" ShapeID="_x0000_i1086" DrawAspect="Content" ObjectID="_1473861793" r:id="rId111"/>
        </w:object>
      </w:r>
      <w:r>
        <w:t xml:space="preserve">   накладных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  МИНИМАКС, элементарные машины которой укомплектованы расширителем арифметическим.</w:t>
      </w:r>
    </w:p>
    <w:p w:rsidR="00575F73" w:rsidRDefault="00575F73" w:rsidP="00575F73">
      <w:pPr>
        <w:numPr>
          <w:ilvl w:val="1"/>
          <w:numId w:val="6"/>
        </w:numPr>
        <w:ind w:left="1134" w:hanging="42"/>
        <w:jc w:val="both"/>
      </w:pPr>
      <w:r>
        <w:t xml:space="preserve">Определи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 МИНИМАКС, при котором накладные расходы сокращаются до </w:t>
      </w:r>
      <w:r w:rsidRPr="00ED537E">
        <w:rPr>
          <w:position w:val="-6"/>
        </w:rPr>
        <w:object w:dxaOrig="740" w:dyaOrig="279">
          <v:shape id="_x0000_i1087" type="#_x0000_t75" style="width:36.75pt;height:14.25pt" o:ole="">
            <v:imagedata r:id="rId112" o:title=""/>
          </v:shape>
          <o:OLEObject Type="Embed" ProgID="Equation.DSMT4" ShapeID="_x0000_i1087" DrawAspect="Content" ObjectID="_1473861794" r:id="rId113"/>
        </w:object>
      </w:r>
      <w:r>
        <w:t>.</w:t>
      </w:r>
    </w:p>
    <w:p w:rsidR="00575F73" w:rsidRDefault="00575F73" w:rsidP="00575F73">
      <w:pPr>
        <w:ind w:left="1452"/>
        <w:jc w:val="both"/>
      </w:pPr>
    </w:p>
    <w:p w:rsidR="00575F73" w:rsidRDefault="00575F73" w:rsidP="00575F73">
      <w:pPr>
        <w:ind w:left="1452" w:hanging="743"/>
        <w:jc w:val="both"/>
      </w:pPr>
    </w:p>
    <w:p w:rsidR="00294C98" w:rsidRDefault="00294C98" w:rsidP="00575F73">
      <w:pPr>
        <w:ind w:left="1452" w:hanging="743"/>
        <w:jc w:val="both"/>
      </w:pPr>
    </w:p>
    <w:p w:rsidR="00D13E40" w:rsidRDefault="00D13E40" w:rsidP="00575F73">
      <w:pPr>
        <w:ind w:left="1452" w:hanging="743"/>
        <w:jc w:val="both"/>
      </w:pPr>
    </w:p>
    <w:p w:rsidR="00D13E40" w:rsidRDefault="00D13E40" w:rsidP="00575F73">
      <w:pPr>
        <w:ind w:left="1452" w:hanging="743"/>
        <w:jc w:val="both"/>
      </w:pPr>
    </w:p>
    <w:p w:rsidR="00D13E40" w:rsidRDefault="00D13E40" w:rsidP="00575F73">
      <w:pPr>
        <w:ind w:left="1452" w:hanging="743"/>
        <w:jc w:val="both"/>
      </w:pPr>
    </w:p>
    <w:p w:rsidR="00D13E40" w:rsidRDefault="00D13E40" w:rsidP="00575F73">
      <w:pPr>
        <w:ind w:left="1452" w:hanging="743"/>
        <w:jc w:val="both"/>
      </w:pPr>
    </w:p>
    <w:p w:rsidR="00D13E40" w:rsidRDefault="00D13E40" w:rsidP="00575F73">
      <w:pPr>
        <w:ind w:left="1452" w:hanging="743"/>
        <w:jc w:val="both"/>
      </w:pPr>
    </w:p>
    <w:p w:rsidR="00D13E40" w:rsidRDefault="00D13E40" w:rsidP="00575F73">
      <w:pPr>
        <w:ind w:left="1452" w:hanging="743"/>
        <w:jc w:val="both"/>
      </w:pPr>
    </w:p>
    <w:p w:rsidR="00D13E40" w:rsidRDefault="00D13E40" w:rsidP="00575F73">
      <w:pPr>
        <w:ind w:left="1452" w:hanging="743"/>
        <w:jc w:val="both"/>
      </w:pPr>
    </w:p>
    <w:p w:rsidR="00D13E40" w:rsidRPr="00D13E40" w:rsidRDefault="00D13E40" w:rsidP="00575F73">
      <w:pPr>
        <w:ind w:left="1452" w:hanging="743"/>
        <w:jc w:val="both"/>
      </w:pPr>
    </w:p>
    <w:p w:rsidR="00575F73" w:rsidRPr="00575F7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 w:rsidRPr="00575F73">
        <w:rPr>
          <w:b/>
          <w:sz w:val="28"/>
          <w:szCs w:val="28"/>
        </w:rPr>
        <w:t>20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Вычислительные системы с программируемой структурой</w:t>
      </w:r>
    </w:p>
    <w:p w:rsidR="00575F73" w:rsidRDefault="00575F73" w:rsidP="00575F73">
      <w:pPr>
        <w:numPr>
          <w:ilvl w:val="0"/>
          <w:numId w:val="11"/>
        </w:numPr>
        <w:jc w:val="both"/>
      </w:pPr>
      <w:r w:rsidRPr="008B0972">
        <w:t>Принципы построения и классификация ВС с программируемой структурой.</w:t>
      </w:r>
    </w:p>
    <w:p w:rsidR="00575F73" w:rsidRPr="008B0972" w:rsidRDefault="00575F73" w:rsidP="00575F73">
      <w:pPr>
        <w:numPr>
          <w:ilvl w:val="0"/>
          <w:numId w:val="11"/>
        </w:numPr>
        <w:jc w:val="both"/>
      </w:pPr>
      <w:r>
        <w:t>Режимы функционирования ВС и способы обработки информации.</w:t>
      </w:r>
    </w:p>
    <w:p w:rsidR="00575F73" w:rsidRDefault="00575F73" w:rsidP="00575F73">
      <w:pPr>
        <w:numPr>
          <w:ilvl w:val="0"/>
          <w:numId w:val="11"/>
        </w:numPr>
        <w:jc w:val="both"/>
      </w:pPr>
      <w:r>
        <w:t xml:space="preserve">Блок-схема параллельного алгоритма  для вычисления произведения </w:t>
      </w:r>
      <w:r w:rsidRPr="00CC0999">
        <w:rPr>
          <w:b/>
          <w:lang w:val="en-US"/>
        </w:rPr>
        <w:t>F</w:t>
      </w:r>
      <w:r w:rsidRPr="00E23F96">
        <w:t>[1:</w:t>
      </w:r>
      <w:r>
        <w:rPr>
          <w:lang w:val="en-US"/>
        </w:rPr>
        <w:t>K</w:t>
      </w:r>
      <w:r w:rsidRPr="00E23F96">
        <w:t>;1:</w:t>
      </w:r>
      <w:r>
        <w:rPr>
          <w:lang w:val="en-US"/>
        </w:rPr>
        <w:t>M</w:t>
      </w:r>
      <w:r w:rsidRPr="00E23F96">
        <w:t>]</w:t>
      </w:r>
      <w:r>
        <w:t xml:space="preserve"> двух  матриц:</w:t>
      </w:r>
    </w:p>
    <w:p w:rsidR="00575F73" w:rsidRPr="00E23F96" w:rsidRDefault="00575F73" w:rsidP="00575F73">
      <w:pPr>
        <w:ind w:left="294"/>
        <w:jc w:val="center"/>
      </w:pPr>
      <w:r>
        <w:rPr>
          <w:b/>
          <w:lang w:val="en-US"/>
        </w:rPr>
        <w:t>H</w:t>
      </w:r>
      <w:r>
        <w:rPr>
          <w:b/>
        </w:rPr>
        <w:t xml:space="preserve"> </w:t>
      </w:r>
      <w:r w:rsidRPr="00E23F96">
        <w:t>[1:</w:t>
      </w:r>
      <w:r>
        <w:t xml:space="preserve"> </w:t>
      </w:r>
      <w:r>
        <w:rPr>
          <w:lang w:val="en-US"/>
        </w:rPr>
        <w:t>K</w:t>
      </w:r>
      <w:r w:rsidRPr="00E23F96">
        <w:t>;</w:t>
      </w:r>
      <w:r>
        <w:t xml:space="preserve"> </w:t>
      </w:r>
      <w:r w:rsidRPr="00E23F96">
        <w:t>1:</w:t>
      </w:r>
      <w:r>
        <w:t xml:space="preserve"> </w:t>
      </w:r>
      <w:r>
        <w:rPr>
          <w:lang w:val="en-US"/>
        </w:rPr>
        <w:t>L</w:t>
      </w:r>
      <w:r w:rsidRPr="00E23F96">
        <w:t>]</w:t>
      </w:r>
      <w:r>
        <w:t xml:space="preserve">,  </w:t>
      </w:r>
      <w:r w:rsidRPr="00E01059">
        <w:rPr>
          <w:b/>
        </w:rPr>
        <w:t xml:space="preserve"> </w:t>
      </w:r>
      <w:r>
        <w:rPr>
          <w:b/>
          <w:lang w:val="en-US"/>
        </w:rPr>
        <w:t>G</w:t>
      </w:r>
      <w:r>
        <w:rPr>
          <w:b/>
        </w:rPr>
        <w:t xml:space="preserve"> </w:t>
      </w:r>
      <w:r w:rsidRPr="00E23F96">
        <w:t>[1:</w:t>
      </w:r>
      <w:r>
        <w:t xml:space="preserve"> </w:t>
      </w:r>
      <w:r>
        <w:rPr>
          <w:lang w:val="en-US"/>
        </w:rPr>
        <w:t>L</w:t>
      </w:r>
      <w:r w:rsidRPr="00E23F96">
        <w:t>;</w:t>
      </w:r>
      <w:r>
        <w:t xml:space="preserve"> </w:t>
      </w:r>
      <w:r w:rsidRPr="00E23F96">
        <w:t>1:</w:t>
      </w:r>
      <w:r>
        <w:t xml:space="preserve"> </w:t>
      </w:r>
      <w:r>
        <w:rPr>
          <w:lang w:val="en-US"/>
        </w:rPr>
        <w:t>M</w:t>
      </w:r>
      <w:r w:rsidRPr="00E23F96">
        <w:t>]</w:t>
      </w:r>
      <w:r>
        <w:t>,</w:t>
      </w:r>
    </w:p>
    <w:p w:rsidR="00575F73" w:rsidRDefault="00575F73" w:rsidP="00575F73">
      <w:pPr>
        <w:ind w:left="1080" w:firstLine="12"/>
        <w:jc w:val="both"/>
      </w:pPr>
      <w:r>
        <w:t>обеспечивающего в элементарных машинах ВС распределение</w:t>
      </w:r>
      <w:r w:rsidRPr="00E23F96">
        <w:t xml:space="preserve"> </w:t>
      </w:r>
      <w:r>
        <w:t xml:space="preserve">элементов </w:t>
      </w:r>
      <w:r w:rsidRPr="00CC0999">
        <w:rPr>
          <w:b/>
          <w:lang w:val="en-US"/>
        </w:rPr>
        <w:t>F</w:t>
      </w:r>
      <w:r w:rsidRPr="00E23F96">
        <w:t>[1:</w:t>
      </w:r>
      <w:r>
        <w:rPr>
          <w:lang w:val="en-US"/>
        </w:rPr>
        <w:t>K</w:t>
      </w:r>
      <w:r w:rsidRPr="00E23F96">
        <w:t>;</w:t>
      </w:r>
      <w:r>
        <w:t xml:space="preserve"> </w:t>
      </w:r>
      <w:r w:rsidRPr="00E23F96">
        <w:t>1:</w:t>
      </w:r>
      <w:r>
        <w:rPr>
          <w:lang w:val="en-US"/>
        </w:rPr>
        <w:t>M</w:t>
      </w:r>
      <w:r w:rsidRPr="00E23F96">
        <w:t>]</w:t>
      </w:r>
      <w:r>
        <w:t xml:space="preserve"> по горизонтальным полосам.</w:t>
      </w:r>
    </w:p>
    <w:p w:rsidR="00575F73" w:rsidRDefault="00575F73" w:rsidP="00575F73">
      <w:pPr>
        <w:numPr>
          <w:ilvl w:val="1"/>
          <w:numId w:val="11"/>
        </w:numPr>
        <w:ind w:left="1134" w:hanging="42"/>
        <w:jc w:val="both"/>
      </w:pPr>
      <w:r>
        <w:t xml:space="preserve">Определить  максимум   коэффициента    </w:t>
      </w:r>
      <w:r w:rsidRPr="00937BD4">
        <w:rPr>
          <w:position w:val="-6"/>
        </w:rPr>
        <w:object w:dxaOrig="200" w:dyaOrig="220">
          <v:shape id="_x0000_i1088" type="#_x0000_t75" style="width:9.75pt;height:11.25pt" o:ole="">
            <v:imagedata r:id="rId10" o:title=""/>
          </v:shape>
          <o:OLEObject Type="Embed" ProgID="Equation.DSMT4" ShapeID="_x0000_i1088" DrawAspect="Content" ObjectID="_1473861795" r:id="rId114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, имеющей следующие параметры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089" type="#_x0000_t75" style="width:33.75pt;height:15.75pt" o:ole="">
            <v:imagedata r:id="rId115" o:title=""/>
          </v:shape>
          <o:OLEObject Type="Embed" ProgID="Equation.DSMT4" ShapeID="_x0000_i1089" DrawAspect="Content" ObjectID="_1473861796" r:id="rId116"/>
        </w:object>
      </w:r>
    </w:p>
    <w:p w:rsidR="00575F73" w:rsidRDefault="00575F73" w:rsidP="00575F73">
      <w:pPr>
        <w:ind w:left="294" w:firstLine="854"/>
        <w:jc w:val="both"/>
      </w:pPr>
      <w:r>
        <w:t xml:space="preserve">– полосу пропускания канала между машинами </w:t>
      </w:r>
      <w:r w:rsidRPr="00502988">
        <w:rPr>
          <w:position w:val="-4"/>
        </w:rPr>
        <w:object w:dxaOrig="180" w:dyaOrig="279">
          <v:shape id="_x0000_i1090" type="#_x0000_t75" style="width:9pt;height:14.25pt" o:ole="">
            <v:imagedata r:id="rId14" o:title=""/>
          </v:shape>
          <o:OLEObject Type="Embed" ProgID="Equation.DSMT4" ShapeID="_x0000_i1090" DrawAspect="Content" ObjectID="_1473861797" r:id="rId117"/>
        </w:object>
      </w:r>
      <w:r w:rsidRPr="008035FB">
        <w:rPr>
          <w:position w:val="-6"/>
        </w:rPr>
        <w:object w:dxaOrig="680" w:dyaOrig="279">
          <v:shape id="_x0000_i1091" type="#_x0000_t75" style="width:33.75pt;height:14.25pt" o:ole="">
            <v:imagedata r:id="rId118" o:title=""/>
          </v:shape>
          <o:OLEObject Type="Embed" ProgID="Equation.3" ShapeID="_x0000_i1091" DrawAspect="Content" ObjectID="_1473861798" r:id="rId119"/>
        </w:object>
      </w:r>
      <w:r>
        <w:t xml:space="preserve"> Мегабод;</w:t>
      </w:r>
    </w:p>
    <w:p w:rsidR="00575F73" w:rsidRDefault="00575F73" w:rsidP="00575F73">
      <w:pPr>
        <w:ind w:left="294" w:firstLine="854"/>
        <w:jc w:val="both"/>
      </w:pPr>
      <w:r>
        <w:t xml:space="preserve">– быстродействие при выполнении операций сложения </w:t>
      </w:r>
      <w:r w:rsidRPr="00681F65">
        <w:rPr>
          <w:position w:val="-10"/>
        </w:rPr>
        <w:object w:dxaOrig="1680" w:dyaOrig="360">
          <v:shape id="_x0000_i1092" type="#_x0000_t75" style="width:84pt;height:18pt" o:ole="">
            <v:imagedata r:id="rId120" o:title=""/>
          </v:shape>
          <o:OLEObject Type="Embed" ProgID="Equation.DSMT4" ShapeID="_x0000_i1092" DrawAspect="Content" ObjectID="_1473861799" r:id="rId121"/>
        </w:object>
      </w:r>
    </w:p>
    <w:p w:rsidR="00575F73" w:rsidRDefault="00575F73" w:rsidP="00575F73">
      <w:pPr>
        <w:ind w:left="294" w:firstLine="854"/>
        <w:jc w:val="both"/>
      </w:pPr>
      <w:r>
        <w:t xml:space="preserve">– быстродействие при выполнении операций умножения </w:t>
      </w:r>
      <w:r w:rsidRPr="00681F65">
        <w:rPr>
          <w:position w:val="-10"/>
        </w:rPr>
        <w:object w:dxaOrig="1740" w:dyaOrig="360">
          <v:shape id="_x0000_i1093" type="#_x0000_t75" style="width:87pt;height:18pt" o:ole="">
            <v:imagedata r:id="rId122" o:title=""/>
          </v:shape>
          <o:OLEObject Type="Embed" ProgID="Equation.DSMT4" ShapeID="_x0000_i1093" DrawAspect="Content" ObjectID="_1473861800" r:id="rId123"/>
        </w:object>
      </w:r>
    </w:p>
    <w:p w:rsidR="00575F73" w:rsidRDefault="00575F73" w:rsidP="00575F73">
      <w:pPr>
        <w:numPr>
          <w:ilvl w:val="1"/>
          <w:numId w:val="11"/>
        </w:numPr>
        <w:ind w:left="1134" w:hanging="42"/>
        <w:jc w:val="both"/>
      </w:pPr>
      <w:r>
        <w:t xml:space="preserve">Отыска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с указанными параметрами, при котором накладные расходы не превышают 0,3% </w:t>
      </w:r>
      <w:r w:rsidRPr="00681F65">
        <w:rPr>
          <w:position w:val="-10"/>
        </w:rPr>
        <w:object w:dxaOrig="1160" w:dyaOrig="320">
          <v:shape id="_x0000_i1094" type="#_x0000_t75" style="width:57.75pt;height:15.75pt" o:ole="">
            <v:imagedata r:id="rId124" o:title=""/>
          </v:shape>
          <o:OLEObject Type="Embed" ProgID="Equation.DSMT4" ShapeID="_x0000_i1094" DrawAspect="Content" ObjectID="_1473861801" r:id="rId125"/>
        </w:object>
      </w:r>
    </w:p>
    <w:p w:rsidR="00575F73" w:rsidRDefault="00575F73" w:rsidP="00575F73">
      <w:pPr>
        <w:jc w:val="both"/>
      </w:pPr>
    </w:p>
    <w:p w:rsidR="00575F73" w:rsidRDefault="00575F73" w:rsidP="00575F73">
      <w:pPr>
        <w:ind w:firstLine="709"/>
        <w:jc w:val="both"/>
      </w:pPr>
    </w:p>
    <w:p w:rsidR="00575F73" w:rsidRDefault="00575F73" w:rsidP="00575F73">
      <w:pPr>
        <w:ind w:firstLine="709"/>
        <w:jc w:val="both"/>
      </w:pPr>
    </w:p>
    <w:p w:rsidR="00AA2E71" w:rsidRPr="00D13E40" w:rsidRDefault="00AA2E71" w:rsidP="00575F73">
      <w:pPr>
        <w:ind w:firstLine="709"/>
        <w:jc w:val="both"/>
      </w:pPr>
    </w:p>
    <w:p w:rsidR="00575F73" w:rsidRPr="00575F7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 w:rsidRPr="00575F73">
        <w:rPr>
          <w:b/>
          <w:sz w:val="28"/>
          <w:szCs w:val="28"/>
        </w:rPr>
        <w:t>21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 xml:space="preserve">Архитектура суперВС </w:t>
      </w:r>
      <w:r>
        <w:rPr>
          <w:b/>
          <w:lang w:val="en-US"/>
        </w:rPr>
        <w:t>IBM</w:t>
      </w:r>
      <w:r w:rsidRPr="00734414">
        <w:rPr>
          <w:b/>
        </w:rPr>
        <w:t xml:space="preserve"> </w:t>
      </w:r>
      <w:r>
        <w:rPr>
          <w:b/>
          <w:lang w:val="en-US"/>
        </w:rPr>
        <w:t>Blue</w:t>
      </w:r>
      <w:r w:rsidRPr="00575F73">
        <w:rPr>
          <w:b/>
        </w:rPr>
        <w:t xml:space="preserve"> </w:t>
      </w:r>
      <w:r>
        <w:rPr>
          <w:b/>
          <w:lang w:val="en-US"/>
        </w:rPr>
        <w:t>Gene</w:t>
      </w:r>
    </w:p>
    <w:p w:rsidR="00575F73" w:rsidRDefault="00575F73" w:rsidP="00575F73">
      <w:pPr>
        <w:numPr>
          <w:ilvl w:val="0"/>
          <w:numId w:val="8"/>
        </w:numPr>
        <w:jc w:val="both"/>
      </w:pPr>
      <w:r>
        <w:t>Архитектурные особенности суперВС</w:t>
      </w:r>
      <w:r w:rsidRPr="001B16AB">
        <w:t xml:space="preserve"> </w:t>
      </w:r>
      <w:r>
        <w:rPr>
          <w:lang w:val="en-US"/>
        </w:rPr>
        <w:t>Blue</w:t>
      </w:r>
      <w:r w:rsidRPr="001B16AB">
        <w:t xml:space="preserve"> </w:t>
      </w:r>
      <w:r>
        <w:rPr>
          <w:lang w:val="en-US"/>
        </w:rPr>
        <w:t>Gene</w:t>
      </w:r>
      <w:r w:rsidRPr="001B16AB">
        <w:t>.</w:t>
      </w:r>
    </w:p>
    <w:p w:rsidR="00575F73" w:rsidRDefault="00575F73" w:rsidP="00575F73">
      <w:pPr>
        <w:numPr>
          <w:ilvl w:val="0"/>
          <w:numId w:val="8"/>
        </w:numPr>
        <w:jc w:val="both"/>
      </w:pPr>
      <w:r>
        <w:t xml:space="preserve">Функциональная структура и технические характеристики реализованных конфигураций системы </w:t>
      </w:r>
      <w:r>
        <w:rPr>
          <w:lang w:val="en-US"/>
        </w:rPr>
        <w:t>Blue</w:t>
      </w:r>
      <w:r w:rsidRPr="00575F73">
        <w:t xml:space="preserve"> </w:t>
      </w:r>
      <w:r>
        <w:rPr>
          <w:lang w:val="en-US"/>
        </w:rPr>
        <w:t>Gene</w:t>
      </w:r>
      <w:r>
        <w:t>.</w:t>
      </w:r>
    </w:p>
    <w:p w:rsidR="00575F73" w:rsidRDefault="00575F73" w:rsidP="00575F73">
      <w:pPr>
        <w:numPr>
          <w:ilvl w:val="0"/>
          <w:numId w:val="8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умножения  матриц:</w:t>
      </w:r>
    </w:p>
    <w:p w:rsidR="00575F73" w:rsidRDefault="00575F73" w:rsidP="00575F73">
      <w:pPr>
        <w:ind w:left="294"/>
        <w:jc w:val="center"/>
      </w:pPr>
      <w:r w:rsidRPr="00CC0999">
        <w:rPr>
          <w:b/>
          <w:lang w:val="en-US"/>
        </w:rPr>
        <w:t>F</w:t>
      </w:r>
      <w:r>
        <w:rPr>
          <w:b/>
        </w:rPr>
        <w:t xml:space="preserve"> </w:t>
      </w:r>
      <w:r w:rsidRPr="007B46B0">
        <w:t>[1:</w:t>
      </w:r>
      <w:r>
        <w:t xml:space="preserve"> </w:t>
      </w:r>
      <w:r>
        <w:rPr>
          <w:lang w:val="en-US"/>
        </w:rPr>
        <w:t>M</w:t>
      </w:r>
      <w:r w:rsidRPr="007B46B0">
        <w:t>;</w:t>
      </w:r>
      <w:r>
        <w:t xml:space="preserve"> </w:t>
      </w:r>
      <w:r w:rsidRPr="007B46B0">
        <w:t>1:</w:t>
      </w:r>
      <w:r>
        <w:t xml:space="preserve"> </w:t>
      </w:r>
      <w:r>
        <w:rPr>
          <w:lang w:val="en-US"/>
        </w:rPr>
        <w:t>K</w:t>
      </w:r>
      <w:r w:rsidRPr="007B46B0">
        <w:t>]</w:t>
      </w:r>
      <w:r>
        <w:t xml:space="preserve">,  </w:t>
      </w:r>
      <w:r w:rsidRPr="007B46B0">
        <w:t xml:space="preserve"> </w:t>
      </w:r>
      <w:r w:rsidRPr="00CC0999">
        <w:rPr>
          <w:b/>
          <w:lang w:val="en-US"/>
        </w:rPr>
        <w:t>D</w:t>
      </w:r>
      <w:r>
        <w:rPr>
          <w:b/>
        </w:rPr>
        <w:t xml:space="preserve"> </w:t>
      </w:r>
      <w:r w:rsidRPr="007B46B0">
        <w:t>[1:</w:t>
      </w:r>
      <w:r>
        <w:t xml:space="preserve"> </w:t>
      </w:r>
      <w:r>
        <w:rPr>
          <w:lang w:val="en-US"/>
        </w:rPr>
        <w:t>K</w:t>
      </w:r>
      <w:r w:rsidRPr="007B46B0">
        <w:t>;</w:t>
      </w:r>
      <w:r>
        <w:t xml:space="preserve"> </w:t>
      </w:r>
      <w:r w:rsidRPr="007B46B0">
        <w:t>1:</w:t>
      </w:r>
      <w:r>
        <w:t xml:space="preserve"> </w:t>
      </w:r>
      <w:r>
        <w:rPr>
          <w:lang w:val="en-US"/>
        </w:rPr>
        <w:t>C</w:t>
      </w:r>
      <w:r w:rsidRPr="007B46B0">
        <w:t>]</w:t>
      </w:r>
      <w:r>
        <w:t>,</w:t>
      </w:r>
    </w:p>
    <w:p w:rsidR="00575F73" w:rsidRDefault="00575F73" w:rsidP="00575F73">
      <w:pPr>
        <w:ind w:left="294"/>
        <w:jc w:val="both"/>
      </w:pPr>
      <w:r>
        <w:t xml:space="preserve">              обеспечивающего   распределение  элементов  результирующей  матрицы     по </w:t>
      </w:r>
    </w:p>
    <w:p w:rsidR="00575F73" w:rsidRPr="002B01A1" w:rsidRDefault="00575F73" w:rsidP="00575F73">
      <w:pPr>
        <w:ind w:left="294"/>
        <w:jc w:val="both"/>
      </w:pPr>
      <w:r>
        <w:t xml:space="preserve">              горизонтальным полосам в вычислительных ядрах суперВС.        </w:t>
      </w:r>
    </w:p>
    <w:p w:rsidR="00575F73" w:rsidRDefault="00575F73" w:rsidP="00575F73">
      <w:pPr>
        <w:numPr>
          <w:ilvl w:val="1"/>
          <w:numId w:val="8"/>
        </w:numPr>
        <w:ind w:left="1134" w:hanging="42"/>
        <w:jc w:val="both"/>
      </w:pPr>
      <w:r>
        <w:t xml:space="preserve">Отыскать  максимум   коэффициента    </w:t>
      </w:r>
      <w:r w:rsidRPr="00937BD4">
        <w:rPr>
          <w:position w:val="-6"/>
        </w:rPr>
        <w:object w:dxaOrig="200" w:dyaOrig="220">
          <v:shape id="_x0000_i1095" type="#_x0000_t75" style="width:9.75pt;height:11.25pt" o:ole="">
            <v:imagedata r:id="rId10" o:title=""/>
          </v:shape>
          <o:OLEObject Type="Embed" ProgID="Equation.DSMT4" ShapeID="_x0000_i1095" DrawAspect="Content" ObjectID="_1473861802" r:id="rId126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суперВС в которой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096" type="#_x0000_t75" style="width:33.75pt;height:15.75pt" o:ole="">
            <v:imagedata r:id="rId127" o:title=""/>
          </v:shape>
          <o:OLEObject Type="Embed" ProgID="Equation.DSMT4" ShapeID="_x0000_i1096" DrawAspect="Content" ObjectID="_1473861803" r:id="rId128"/>
        </w:object>
      </w:r>
    </w:p>
    <w:p w:rsidR="00575F73" w:rsidRDefault="00575F73" w:rsidP="00575F73">
      <w:pPr>
        <w:ind w:left="294" w:firstLine="854"/>
        <w:jc w:val="both"/>
      </w:pPr>
      <w:r>
        <w:t>– полоса пропускания канала между вычислительными ядрами</w:t>
      </w:r>
    </w:p>
    <w:p w:rsidR="00575F73" w:rsidRDefault="00575F73" w:rsidP="00575F73">
      <w:pPr>
        <w:ind w:left="294" w:firstLine="854"/>
        <w:jc w:val="both"/>
      </w:pPr>
      <w:r>
        <w:t xml:space="preserve"> </w:t>
      </w:r>
      <w:r w:rsidRPr="00502988">
        <w:rPr>
          <w:position w:val="-4"/>
        </w:rPr>
        <w:object w:dxaOrig="180" w:dyaOrig="279">
          <v:shape id="_x0000_i1097" type="#_x0000_t75" style="width:9pt;height:14.25pt" o:ole="">
            <v:imagedata r:id="rId14" o:title=""/>
          </v:shape>
          <o:OLEObject Type="Embed" ProgID="Equation.DSMT4" ShapeID="_x0000_i1097" DrawAspect="Content" ObjectID="_1473861804" r:id="rId129"/>
        </w:object>
      </w:r>
      <w:r w:rsidRPr="00A726EE">
        <w:rPr>
          <w:position w:val="-10"/>
        </w:rPr>
        <w:object w:dxaOrig="760" w:dyaOrig="320">
          <v:shape id="_x0000_i1098" type="#_x0000_t75" style="width:38.25pt;height:15.75pt" o:ole="">
            <v:imagedata r:id="rId130" o:title=""/>
          </v:shape>
          <o:OLEObject Type="Embed" ProgID="Equation.3" ShapeID="_x0000_i1098" DrawAspect="Content" ObjectID="_1473861805" r:id="rId131"/>
        </w:object>
      </w:r>
      <w:r>
        <w:t xml:space="preserve"> Гигабод;</w:t>
      </w:r>
    </w:p>
    <w:p w:rsidR="00575F73" w:rsidRDefault="00575F73" w:rsidP="00575F73">
      <w:pPr>
        <w:ind w:left="294" w:firstLine="854"/>
        <w:jc w:val="both"/>
      </w:pPr>
      <w:r>
        <w:t xml:space="preserve">– трактовая частота </w:t>
      </w:r>
      <w:r w:rsidRPr="00A726EE">
        <w:rPr>
          <w:position w:val="-10"/>
        </w:rPr>
        <w:object w:dxaOrig="1359" w:dyaOrig="320">
          <v:shape id="_x0000_i1099" type="#_x0000_t75" style="width:68.25pt;height:15.75pt" o:ole="">
            <v:imagedata r:id="rId132" o:title=""/>
          </v:shape>
          <o:OLEObject Type="Embed" ProgID="Equation.DSMT4" ShapeID="_x0000_i1099" DrawAspect="Content" ObjectID="_1473861806" r:id="rId133"/>
        </w:object>
      </w:r>
    </w:p>
    <w:p w:rsidR="00575F73" w:rsidRDefault="00575F73" w:rsidP="00575F73">
      <w:pPr>
        <w:ind w:left="294" w:firstLine="854"/>
        <w:jc w:val="both"/>
      </w:pPr>
      <w:r>
        <w:t>– вычислительное ядро способно выполнять 4 операции за такт.</w:t>
      </w:r>
    </w:p>
    <w:p w:rsidR="00575F73" w:rsidRDefault="00575F73" w:rsidP="00575F73">
      <w:pPr>
        <w:numPr>
          <w:ilvl w:val="1"/>
          <w:numId w:val="8"/>
        </w:numPr>
        <w:ind w:left="1134" w:hanging="42"/>
        <w:jc w:val="both"/>
      </w:pPr>
      <w:r>
        <w:t>Установить при каком условии коэффициент накладных расходов при реализации</w:t>
      </w:r>
      <w:r w:rsidR="00270E89" w:rsidRPr="00270E89">
        <w:rPr>
          <w:i/>
        </w:rPr>
        <w:t xml:space="preserve">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описанной ВС уменьшится не менее чем в 32 раза.</w:t>
      </w:r>
    </w:p>
    <w:p w:rsidR="00575F73" w:rsidRDefault="00575F73" w:rsidP="00575F73">
      <w:pPr>
        <w:jc w:val="both"/>
      </w:pPr>
    </w:p>
    <w:p w:rsidR="00575F73" w:rsidRDefault="00575F73" w:rsidP="00575F73">
      <w:pPr>
        <w:ind w:firstLine="709"/>
        <w:jc w:val="both"/>
      </w:pPr>
    </w:p>
    <w:p w:rsidR="00575F73" w:rsidRDefault="00575F73" w:rsidP="00575F73">
      <w:pPr>
        <w:ind w:firstLine="709"/>
        <w:jc w:val="both"/>
      </w:pPr>
    </w:p>
    <w:p w:rsidR="00294C98" w:rsidRDefault="00294C98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Default="00D13E40" w:rsidP="00575F73">
      <w:pPr>
        <w:ind w:firstLine="709"/>
        <w:jc w:val="both"/>
      </w:pPr>
    </w:p>
    <w:p w:rsidR="00D13E40" w:rsidRPr="00D13E40" w:rsidRDefault="00D13E40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2</w:t>
      </w:r>
    </w:p>
    <w:p w:rsidR="00575F73" w:rsidRPr="00553634" w:rsidRDefault="00575F73" w:rsidP="00575F73">
      <w:pPr>
        <w:jc w:val="both"/>
        <w:rPr>
          <w:b/>
        </w:rPr>
      </w:pPr>
      <w:r>
        <w:rPr>
          <w:b/>
        </w:rPr>
        <w:t xml:space="preserve">Вычислительные системы </w:t>
      </w:r>
      <w:r>
        <w:rPr>
          <w:b/>
          <w:lang w:val="en-US"/>
        </w:rPr>
        <w:t>Cray</w:t>
      </w:r>
      <w:r w:rsidRPr="008F2D6B">
        <w:rPr>
          <w:b/>
        </w:rPr>
        <w:t xml:space="preserve"> </w:t>
      </w:r>
      <w:r>
        <w:rPr>
          <w:b/>
          <w:lang w:val="en-US"/>
        </w:rPr>
        <w:t>T</w:t>
      </w:r>
      <w:r w:rsidRPr="008F2D6B">
        <w:rPr>
          <w:b/>
        </w:rPr>
        <w:t>3</w:t>
      </w:r>
      <w:r>
        <w:rPr>
          <w:b/>
          <w:lang w:val="en-US"/>
        </w:rPr>
        <w:t>E</w:t>
      </w:r>
    </w:p>
    <w:p w:rsidR="00575F73" w:rsidRDefault="00575F73" w:rsidP="00575F73">
      <w:pPr>
        <w:numPr>
          <w:ilvl w:val="0"/>
          <w:numId w:val="39"/>
        </w:numPr>
        <w:jc w:val="both"/>
      </w:pPr>
      <w:r>
        <w:t>Функциональная структура и технические характеристики</w:t>
      </w:r>
      <w:r w:rsidRPr="008F2D6B">
        <w:t xml:space="preserve"> </w:t>
      </w:r>
      <w:r>
        <w:t>вычислительных узлов Cray T3</w:t>
      </w:r>
      <w:r>
        <w:rPr>
          <w:lang w:val="en-US"/>
        </w:rPr>
        <w:t>E</w:t>
      </w:r>
      <w:r>
        <w:t>.</w:t>
      </w:r>
    </w:p>
    <w:p w:rsidR="00575F73" w:rsidRDefault="00575F73" w:rsidP="00575F73">
      <w:pPr>
        <w:numPr>
          <w:ilvl w:val="0"/>
          <w:numId w:val="39"/>
        </w:numPr>
        <w:jc w:val="both"/>
      </w:pPr>
      <w:r>
        <w:t>Коммуникационная сеть Cray T3</w:t>
      </w:r>
      <w:r>
        <w:rPr>
          <w:lang w:val="en-US"/>
        </w:rPr>
        <w:t>E</w:t>
      </w:r>
      <w:r>
        <w:t>.</w:t>
      </w:r>
    </w:p>
    <w:p w:rsidR="00575F73" w:rsidRDefault="00575F73" w:rsidP="00575F73">
      <w:pPr>
        <w:numPr>
          <w:ilvl w:val="1"/>
          <w:numId w:val="39"/>
        </w:numPr>
        <w:ind w:left="1134" w:hanging="42"/>
        <w:jc w:val="both"/>
      </w:pPr>
      <w:r>
        <w:t>Описание структурных возможностей коммуникационной                сети Cray T3</w:t>
      </w:r>
      <w:r>
        <w:rPr>
          <w:lang w:val="en-US"/>
        </w:rPr>
        <w:t>E</w:t>
      </w:r>
      <w:r>
        <w:t>.</w:t>
      </w:r>
    </w:p>
    <w:p w:rsidR="00575F73" w:rsidRDefault="00575F73" w:rsidP="00575F73">
      <w:pPr>
        <w:numPr>
          <w:ilvl w:val="1"/>
          <w:numId w:val="39"/>
        </w:numPr>
        <w:jc w:val="both"/>
      </w:pPr>
      <w:r>
        <w:t>Адресация вычислительных узлов в Cray T3</w:t>
      </w:r>
      <w:r>
        <w:rPr>
          <w:lang w:val="en-US"/>
        </w:rPr>
        <w:t>E</w:t>
      </w:r>
      <w:r>
        <w:t>.</w:t>
      </w:r>
    </w:p>
    <w:p w:rsidR="00575F73" w:rsidRDefault="00575F73" w:rsidP="00575F73">
      <w:pPr>
        <w:numPr>
          <w:ilvl w:val="0"/>
          <w:numId w:val="39"/>
        </w:numPr>
        <w:jc w:val="both"/>
      </w:pPr>
      <w:r>
        <w:t xml:space="preserve">Реализация </w:t>
      </w:r>
      <w:r w:rsidR="00270E89">
        <w:rPr>
          <w:i/>
          <w:lang w:val="en-US"/>
        </w:rPr>
        <w:t>p</w:t>
      </w:r>
      <w:r w:rsidR="00270E89">
        <w:t xml:space="preserve">-алгоритмов </w:t>
      </w:r>
      <w:r>
        <w:t>на ВС Cray T3</w:t>
      </w:r>
      <w:r>
        <w:rPr>
          <w:lang w:val="en-US"/>
        </w:rPr>
        <w:t>E</w:t>
      </w:r>
      <w:r>
        <w:t>.</w:t>
      </w:r>
    </w:p>
    <w:p w:rsidR="00575F73" w:rsidRDefault="00575F73" w:rsidP="00575F73">
      <w:pPr>
        <w:numPr>
          <w:ilvl w:val="1"/>
          <w:numId w:val="39"/>
        </w:numPr>
        <w:jc w:val="both"/>
      </w:pPr>
      <w:r>
        <w:t>Анализ эффективности Cray T3</w:t>
      </w:r>
      <w:r>
        <w:rPr>
          <w:lang w:val="en-US"/>
        </w:rPr>
        <w:t>E</w:t>
      </w:r>
      <w:r>
        <w:t xml:space="preserve"> при выполнении </w:t>
      </w:r>
      <w:r w:rsidR="00270E89">
        <w:rPr>
          <w:i/>
          <w:lang w:val="en-US"/>
        </w:rPr>
        <w:t>p</w:t>
      </w:r>
      <w:r w:rsidR="00270E89">
        <w:t>-алгоритмов</w:t>
      </w:r>
      <w:r>
        <w:t>.</w:t>
      </w:r>
    </w:p>
    <w:p w:rsidR="00575F73" w:rsidRDefault="00575F73" w:rsidP="00575F73">
      <w:pPr>
        <w:numPr>
          <w:ilvl w:val="1"/>
          <w:numId w:val="39"/>
        </w:numPr>
        <w:ind w:left="1134" w:hanging="42"/>
        <w:jc w:val="both"/>
      </w:pPr>
      <w:r>
        <w:t xml:space="preserve">Определить при каком условии, коэффициент эффективности          </w:t>
      </w:r>
      <w:r w:rsidR="00270E89">
        <w:br/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для Cray T3</w:t>
      </w:r>
      <w:r>
        <w:rPr>
          <w:lang w:val="en-US"/>
        </w:rPr>
        <w:t>E</w:t>
      </w:r>
      <w:r>
        <w:t xml:space="preserve"> может быть не менее 1, т.е. </w:t>
      </w:r>
      <w:r w:rsidRPr="00DE2942">
        <w:rPr>
          <w:position w:val="-6"/>
        </w:rPr>
        <w:object w:dxaOrig="600" w:dyaOrig="279">
          <v:shape id="_x0000_i1100" type="#_x0000_t75" style="width:30pt;height:14.25pt" o:ole="">
            <v:imagedata r:id="rId134" o:title=""/>
          </v:shape>
          <o:OLEObject Type="Embed" ProgID="Equation.DSMT4" ShapeID="_x0000_i1100" DrawAspect="Content" ObjectID="_1473861807" r:id="rId135"/>
        </w:object>
      </w:r>
    </w:p>
    <w:p w:rsidR="00575F73" w:rsidRDefault="00575F73" w:rsidP="00575F73">
      <w:pPr>
        <w:jc w:val="both"/>
      </w:pPr>
    </w:p>
    <w:p w:rsidR="00575F73" w:rsidRDefault="00575F73" w:rsidP="00575F73">
      <w:pPr>
        <w:ind w:firstLine="709"/>
        <w:jc w:val="both"/>
      </w:pPr>
    </w:p>
    <w:p w:rsidR="00575F73" w:rsidRDefault="00575F73" w:rsidP="00575F73">
      <w:pPr>
        <w:ind w:firstLine="709"/>
        <w:jc w:val="both"/>
      </w:pPr>
    </w:p>
    <w:p w:rsidR="00575F73" w:rsidRDefault="00575F73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3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 xml:space="preserve">СуперВС семейства </w:t>
      </w:r>
      <w:r>
        <w:rPr>
          <w:b/>
          <w:lang w:val="en-US"/>
        </w:rPr>
        <w:t>Cray</w:t>
      </w:r>
      <w:r w:rsidRPr="00170976">
        <w:rPr>
          <w:b/>
        </w:rPr>
        <w:t xml:space="preserve"> </w:t>
      </w:r>
      <w:r>
        <w:rPr>
          <w:b/>
          <w:lang w:val="en-US"/>
        </w:rPr>
        <w:t>X</w:t>
      </w:r>
    </w:p>
    <w:p w:rsidR="00575F73" w:rsidRPr="00170976" w:rsidRDefault="00575F73" w:rsidP="00575F73">
      <w:pPr>
        <w:numPr>
          <w:ilvl w:val="0"/>
          <w:numId w:val="40"/>
        </w:numPr>
        <w:jc w:val="both"/>
      </w:pPr>
      <w:r>
        <w:t xml:space="preserve">Особенности архитектуры суперВС </w:t>
      </w:r>
      <w:r>
        <w:rPr>
          <w:lang w:val="en-US"/>
        </w:rPr>
        <w:t>Cray</w:t>
      </w:r>
      <w:r w:rsidRPr="00D70A1D">
        <w:t xml:space="preserve"> </w:t>
      </w:r>
      <w:r>
        <w:rPr>
          <w:lang w:val="en-US"/>
        </w:rPr>
        <w:t>X</w:t>
      </w:r>
      <w:r w:rsidRPr="00D70A1D">
        <w:t>1</w:t>
      </w:r>
      <w:r>
        <w:t>.</w:t>
      </w:r>
    </w:p>
    <w:p w:rsidR="00575F73" w:rsidRDefault="00575F73" w:rsidP="00575F73">
      <w:pPr>
        <w:numPr>
          <w:ilvl w:val="0"/>
          <w:numId w:val="40"/>
        </w:numPr>
        <w:jc w:val="both"/>
      </w:pPr>
      <w:r>
        <w:t>Состав и структура вычислительного узла.</w:t>
      </w:r>
    </w:p>
    <w:p w:rsidR="00575F73" w:rsidRPr="00170976" w:rsidRDefault="00575F73" w:rsidP="00575F73">
      <w:pPr>
        <w:numPr>
          <w:ilvl w:val="0"/>
          <w:numId w:val="40"/>
        </w:numPr>
        <w:jc w:val="both"/>
      </w:pPr>
      <w:r>
        <w:t xml:space="preserve">Коммуникационная сеть </w:t>
      </w:r>
      <w:r>
        <w:rPr>
          <w:lang w:val="en-US"/>
        </w:rPr>
        <w:t>Cray X1</w:t>
      </w:r>
      <w:r>
        <w:t>.</w:t>
      </w:r>
    </w:p>
    <w:p w:rsidR="00575F73" w:rsidRDefault="00575F73" w:rsidP="00575F73">
      <w:pPr>
        <w:numPr>
          <w:ilvl w:val="1"/>
          <w:numId w:val="40"/>
        </w:numPr>
        <w:jc w:val="both"/>
      </w:pPr>
      <w:r>
        <w:t xml:space="preserve">Описание сети </w:t>
      </w:r>
      <w:r>
        <w:rPr>
          <w:lang w:val="en-US"/>
        </w:rPr>
        <w:t>Cray X1</w:t>
      </w:r>
      <w:r>
        <w:t>.</w:t>
      </w:r>
    </w:p>
    <w:p w:rsidR="00575F73" w:rsidRDefault="00CD0150" w:rsidP="00575F73">
      <w:pPr>
        <w:numPr>
          <w:ilvl w:val="1"/>
          <w:numId w:val="40"/>
        </w:numPr>
        <w:jc w:val="both"/>
      </w:pPr>
      <w:r>
        <w:t>Численный р</w:t>
      </w:r>
      <w:r w:rsidR="00575F73">
        <w:t xml:space="preserve">асчет структурных характеристик </w:t>
      </w:r>
      <w:r w:rsidR="00575F73">
        <w:rPr>
          <w:lang w:val="en-US"/>
        </w:rPr>
        <w:t>Cray</w:t>
      </w:r>
      <w:r w:rsidR="00575F73" w:rsidRPr="00D70A1D">
        <w:t xml:space="preserve"> </w:t>
      </w:r>
      <w:r w:rsidR="00575F73">
        <w:rPr>
          <w:lang w:val="en-US"/>
        </w:rPr>
        <w:t>X</w:t>
      </w:r>
      <w:r w:rsidR="00575F73" w:rsidRPr="00D70A1D">
        <w:t>1</w:t>
      </w:r>
      <w:r w:rsidR="00575F73">
        <w:t>.</w:t>
      </w:r>
    </w:p>
    <w:p w:rsidR="00575F73" w:rsidRDefault="00575F73" w:rsidP="00575F73">
      <w:pPr>
        <w:numPr>
          <w:ilvl w:val="0"/>
          <w:numId w:val="40"/>
        </w:numPr>
        <w:jc w:val="both"/>
      </w:pPr>
      <w:r>
        <w:t xml:space="preserve">Оценка эффективности суперВС </w:t>
      </w:r>
      <w:r>
        <w:rPr>
          <w:lang w:val="en-US"/>
        </w:rPr>
        <w:t>Cray</w:t>
      </w:r>
      <w:r w:rsidRPr="00B80732">
        <w:t xml:space="preserve"> </w:t>
      </w:r>
      <w:r>
        <w:rPr>
          <w:lang w:val="en-US"/>
        </w:rPr>
        <w:t>X</w:t>
      </w:r>
      <w:r w:rsidRPr="00B80732">
        <w:t>1</w:t>
      </w:r>
      <w:r>
        <w:t>.</w:t>
      </w:r>
    </w:p>
    <w:p w:rsidR="00AC53D6" w:rsidRDefault="00AC53D6" w:rsidP="00AC53D6">
      <w:pPr>
        <w:ind w:left="1065"/>
        <w:jc w:val="both"/>
      </w:pPr>
    </w:p>
    <w:p w:rsidR="00575F73" w:rsidRDefault="00575F73" w:rsidP="00575F73">
      <w:pPr>
        <w:ind w:left="294" w:hanging="294"/>
        <w:jc w:val="both"/>
      </w:pPr>
    </w:p>
    <w:p w:rsidR="00575F73" w:rsidRDefault="00575F73" w:rsidP="00575F73">
      <w:pPr>
        <w:ind w:left="294" w:hanging="294"/>
        <w:jc w:val="both"/>
      </w:pPr>
    </w:p>
    <w:p w:rsidR="00AA2E71" w:rsidRPr="00D13E40" w:rsidRDefault="00AA2E71" w:rsidP="00575F73">
      <w:pPr>
        <w:ind w:left="294" w:hanging="294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4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>Принципы технической реализации модели коллектива вычислителей</w:t>
      </w:r>
    </w:p>
    <w:p w:rsidR="00575F73" w:rsidRDefault="00575F73" w:rsidP="00575F73">
      <w:pPr>
        <w:numPr>
          <w:ilvl w:val="0"/>
          <w:numId w:val="42"/>
        </w:numPr>
        <w:jc w:val="both"/>
      </w:pPr>
      <w:r>
        <w:t>Модель коллектива вычислителей и принципы ее технической реализации.</w:t>
      </w:r>
    </w:p>
    <w:p w:rsidR="00575F73" w:rsidRPr="00BD16C8" w:rsidRDefault="00575F73" w:rsidP="00575F73">
      <w:pPr>
        <w:numPr>
          <w:ilvl w:val="0"/>
          <w:numId w:val="42"/>
        </w:numPr>
        <w:jc w:val="both"/>
      </w:pPr>
      <w:r>
        <w:t>Понятия параллельного</w:t>
      </w:r>
      <w:r w:rsidRPr="00D97E45">
        <w:t xml:space="preserve"> </w:t>
      </w:r>
      <w:r>
        <w:t>программирования. Крупноблочное распараллеливание сложных задач.</w:t>
      </w:r>
    </w:p>
    <w:p w:rsidR="00575F73" w:rsidRDefault="00575F73" w:rsidP="00575F73">
      <w:pPr>
        <w:numPr>
          <w:ilvl w:val="0"/>
          <w:numId w:val="42"/>
        </w:numPr>
        <w:jc w:val="both"/>
      </w:pPr>
      <w:r>
        <w:t>Функциональные структуры 3 суперВС</w:t>
      </w:r>
      <w:r w:rsidRPr="00D97E45">
        <w:t xml:space="preserve"> </w:t>
      </w:r>
      <w:r>
        <w:t>из списка Тор500.</w:t>
      </w:r>
    </w:p>
    <w:p w:rsidR="00575F73" w:rsidRDefault="00575F73" w:rsidP="00575F73">
      <w:pPr>
        <w:numPr>
          <w:ilvl w:val="1"/>
          <w:numId w:val="42"/>
        </w:numPr>
        <w:ind w:left="1134" w:hanging="42"/>
        <w:jc w:val="both"/>
      </w:pPr>
      <w:r>
        <w:t>Степень воплощения принципов модели коллектива вычислителей в 3-х самых мощных суперВС.</w:t>
      </w:r>
    </w:p>
    <w:p w:rsidR="00575F73" w:rsidRDefault="00575F73" w:rsidP="00575F73">
      <w:pPr>
        <w:numPr>
          <w:ilvl w:val="1"/>
          <w:numId w:val="42"/>
        </w:numPr>
        <w:ind w:left="1134" w:hanging="42"/>
        <w:jc w:val="both"/>
      </w:pPr>
      <w:r>
        <w:t>Характеристики эффективности (включая структурные) первых трех суперВС из Тор500.</w:t>
      </w:r>
    </w:p>
    <w:p w:rsidR="00575F73" w:rsidRDefault="00575F73" w:rsidP="00575F73">
      <w:pPr>
        <w:ind w:firstLine="709"/>
        <w:jc w:val="both"/>
      </w:pPr>
    </w:p>
    <w:p w:rsidR="00294C98" w:rsidRDefault="00294C98" w:rsidP="00575F73">
      <w:pPr>
        <w:ind w:firstLine="709"/>
        <w:jc w:val="both"/>
      </w:pPr>
    </w:p>
    <w:p w:rsidR="00294C98" w:rsidRDefault="00294C98" w:rsidP="00575F73">
      <w:pPr>
        <w:ind w:firstLine="709"/>
        <w:jc w:val="both"/>
      </w:pPr>
    </w:p>
    <w:p w:rsidR="00575F7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5</w:t>
      </w:r>
    </w:p>
    <w:p w:rsidR="00575F73" w:rsidRPr="00201A37" w:rsidRDefault="00575F73" w:rsidP="00575F73">
      <w:pPr>
        <w:jc w:val="both"/>
        <w:rPr>
          <w:b/>
        </w:rPr>
      </w:pPr>
      <w:r w:rsidRPr="00201A37">
        <w:rPr>
          <w:b/>
        </w:rPr>
        <w:t>Архитектура мультипроцессорных вычислительных систем</w:t>
      </w:r>
    </w:p>
    <w:p w:rsidR="00575F73" w:rsidRDefault="00575F73" w:rsidP="00575F73">
      <w:pPr>
        <w:numPr>
          <w:ilvl w:val="0"/>
          <w:numId w:val="44"/>
        </w:numPr>
        <w:jc w:val="both"/>
        <w:rPr>
          <w:sz w:val="28"/>
          <w:szCs w:val="28"/>
        </w:rPr>
      </w:pPr>
      <w:r>
        <w:t>Концепции построения мультипроцессорных ВС.</w:t>
      </w:r>
    </w:p>
    <w:p w:rsidR="00575F73" w:rsidRPr="0032189D" w:rsidRDefault="00575F73" w:rsidP="00575F73">
      <w:pPr>
        <w:numPr>
          <w:ilvl w:val="0"/>
          <w:numId w:val="44"/>
        </w:numPr>
        <w:jc w:val="both"/>
        <w:rPr>
          <w:sz w:val="28"/>
          <w:szCs w:val="28"/>
        </w:rPr>
      </w:pPr>
      <w:r>
        <w:t>Качественный анализ архитектуры ВС.</w:t>
      </w:r>
    </w:p>
    <w:p w:rsidR="00575F73" w:rsidRPr="0032189D" w:rsidRDefault="00575F73" w:rsidP="00575F73">
      <w:pPr>
        <w:numPr>
          <w:ilvl w:val="0"/>
          <w:numId w:val="44"/>
        </w:numPr>
        <w:jc w:val="both"/>
        <w:rPr>
          <w:sz w:val="28"/>
          <w:szCs w:val="28"/>
        </w:rPr>
      </w:pPr>
      <w:r>
        <w:t>Предпосылки совершенствования архитектуры мультипроцессорных ВС.</w:t>
      </w:r>
    </w:p>
    <w:p w:rsidR="00AA2E71" w:rsidRPr="00D13E40" w:rsidRDefault="00575F73" w:rsidP="00D13E40">
      <w:pPr>
        <w:numPr>
          <w:ilvl w:val="0"/>
          <w:numId w:val="44"/>
        </w:numPr>
        <w:jc w:val="both"/>
        <w:rPr>
          <w:sz w:val="28"/>
          <w:szCs w:val="28"/>
        </w:rPr>
      </w:pPr>
      <w:r>
        <w:t xml:space="preserve">Численный расчет функции </w:t>
      </w:r>
      <w:r>
        <w:rPr>
          <w:lang w:val="en-US"/>
        </w:rPr>
        <w:t>S</w:t>
      </w:r>
      <w:r w:rsidRPr="0032189D">
        <w:t>(</w:t>
      </w:r>
      <w:r>
        <w:rPr>
          <w:lang w:val="en-US"/>
        </w:rPr>
        <w:t>t</w:t>
      </w:r>
      <w:r w:rsidRPr="0032189D">
        <w:t>)</w:t>
      </w:r>
      <w:r>
        <w:t xml:space="preserve"> готовности системы </w:t>
      </w:r>
      <w:r>
        <w:rPr>
          <w:lang w:val="en-US"/>
        </w:rPr>
        <w:t>C</w:t>
      </w:r>
      <w:r w:rsidRPr="0032189D">
        <w:t>.</w:t>
      </w:r>
      <w:r>
        <w:rPr>
          <w:lang w:val="en-US"/>
        </w:rPr>
        <w:t>mmp</w:t>
      </w:r>
      <w:r>
        <w:t>, не имеющей структурной избыточности.</w:t>
      </w:r>
    </w:p>
    <w:p w:rsidR="00575F7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6</w:t>
      </w:r>
    </w:p>
    <w:p w:rsidR="00575F73" w:rsidRPr="00575F73" w:rsidRDefault="00575F73" w:rsidP="00575F73">
      <w:pPr>
        <w:jc w:val="both"/>
        <w:rPr>
          <w:b/>
        </w:rPr>
      </w:pPr>
      <w:r>
        <w:rPr>
          <w:b/>
        </w:rPr>
        <w:t xml:space="preserve">СуперВС </w:t>
      </w:r>
      <w:r>
        <w:rPr>
          <w:b/>
          <w:lang w:val="en-US"/>
        </w:rPr>
        <w:t>IBM</w:t>
      </w:r>
      <w:r w:rsidRPr="00201A37">
        <w:rPr>
          <w:b/>
        </w:rPr>
        <w:t xml:space="preserve"> </w:t>
      </w:r>
      <w:r>
        <w:rPr>
          <w:b/>
          <w:lang w:val="en-US"/>
        </w:rPr>
        <w:t>Blue</w:t>
      </w:r>
      <w:r w:rsidRPr="00201A37">
        <w:rPr>
          <w:b/>
        </w:rPr>
        <w:t xml:space="preserve"> </w:t>
      </w:r>
      <w:r>
        <w:rPr>
          <w:b/>
          <w:lang w:val="en-US"/>
        </w:rPr>
        <w:t>Gene</w:t>
      </w:r>
    </w:p>
    <w:p w:rsidR="00575F73" w:rsidRDefault="00575F73" w:rsidP="00575F73">
      <w:pPr>
        <w:numPr>
          <w:ilvl w:val="0"/>
          <w:numId w:val="45"/>
        </w:numPr>
        <w:jc w:val="both"/>
      </w:pPr>
      <w:r>
        <w:t>Принципы, положенные в основу архитектуры суперВС.</w:t>
      </w:r>
    </w:p>
    <w:p w:rsidR="00575F73" w:rsidRPr="00201A37" w:rsidRDefault="00575F73" w:rsidP="00575F73">
      <w:pPr>
        <w:numPr>
          <w:ilvl w:val="0"/>
          <w:numId w:val="45"/>
        </w:numPr>
        <w:jc w:val="both"/>
      </w:pPr>
      <w:r>
        <w:t xml:space="preserve">Коммуникационные сети </w:t>
      </w:r>
      <w:r>
        <w:rPr>
          <w:lang w:val="en-US"/>
        </w:rPr>
        <w:t>IBM</w:t>
      </w:r>
      <w:r w:rsidRPr="00201A37">
        <w:t xml:space="preserve"> </w:t>
      </w:r>
      <w:r>
        <w:rPr>
          <w:lang w:val="en-US"/>
        </w:rPr>
        <w:t>Blue</w:t>
      </w:r>
      <w:r w:rsidRPr="00201A37">
        <w:t xml:space="preserve"> </w:t>
      </w:r>
      <w:r>
        <w:rPr>
          <w:lang w:val="en-US"/>
        </w:rPr>
        <w:t>Gene</w:t>
      </w:r>
      <w:r w:rsidRPr="00201A37">
        <w:t>.</w:t>
      </w:r>
    </w:p>
    <w:p w:rsidR="00575F73" w:rsidRDefault="00575F73" w:rsidP="00575F73">
      <w:pPr>
        <w:numPr>
          <w:ilvl w:val="1"/>
          <w:numId w:val="45"/>
        </w:numPr>
        <w:jc w:val="both"/>
      </w:pPr>
      <w:r>
        <w:t xml:space="preserve">Назначение и анализ возможностей сетей </w:t>
      </w:r>
      <w:r>
        <w:rPr>
          <w:lang w:val="en-US"/>
        </w:rPr>
        <w:t>IBM</w:t>
      </w:r>
      <w:r w:rsidRPr="00201A37">
        <w:t xml:space="preserve"> </w:t>
      </w:r>
      <w:r>
        <w:rPr>
          <w:lang w:val="en-US"/>
        </w:rPr>
        <w:t>Blue</w:t>
      </w:r>
      <w:r w:rsidRPr="00201A37">
        <w:t xml:space="preserve"> </w:t>
      </w:r>
      <w:r>
        <w:rPr>
          <w:lang w:val="en-US"/>
        </w:rPr>
        <w:t>Gene</w:t>
      </w:r>
      <w:r w:rsidRPr="00201A37">
        <w:t>.</w:t>
      </w:r>
    </w:p>
    <w:p w:rsidR="00575F73" w:rsidRDefault="00575F73" w:rsidP="00575F73">
      <w:pPr>
        <w:numPr>
          <w:ilvl w:val="1"/>
          <w:numId w:val="45"/>
        </w:numPr>
        <w:ind w:left="1134" w:hanging="42"/>
        <w:jc w:val="both"/>
      </w:pPr>
      <w:r>
        <w:t xml:space="preserve">Расчет структурных характеристик трехмерной тороидальной сети </w:t>
      </w:r>
      <w:r>
        <w:rPr>
          <w:lang w:val="en-US"/>
        </w:rPr>
        <w:t>IBM</w:t>
      </w:r>
      <w:r w:rsidRPr="00201A37">
        <w:t xml:space="preserve"> </w:t>
      </w:r>
      <w:r>
        <w:rPr>
          <w:lang w:val="en-US"/>
        </w:rPr>
        <w:t>Blue</w:t>
      </w:r>
      <w:r w:rsidRPr="00201A37">
        <w:t xml:space="preserve"> </w:t>
      </w:r>
      <w:r>
        <w:rPr>
          <w:lang w:val="en-US"/>
        </w:rPr>
        <w:t>Gene</w:t>
      </w:r>
      <w:r w:rsidRPr="00201A37">
        <w:t>.</w:t>
      </w:r>
    </w:p>
    <w:p w:rsidR="00575F73" w:rsidRDefault="00575F73" w:rsidP="00575F73">
      <w:pPr>
        <w:numPr>
          <w:ilvl w:val="0"/>
          <w:numId w:val="45"/>
        </w:numPr>
        <w:jc w:val="both"/>
      </w:pPr>
      <w:r>
        <w:t xml:space="preserve">Оценить возможность достижения нелинейного ускорения (коэффициента </w:t>
      </w:r>
      <w:r w:rsidRPr="00201A37">
        <w:rPr>
          <w:position w:val="-10"/>
        </w:rPr>
        <w:object w:dxaOrig="1140" w:dyaOrig="300">
          <v:shape id="_x0000_i1101" type="#_x0000_t75" style="width:57pt;height:15pt" o:ole="">
            <v:imagedata r:id="rId136" o:title=""/>
          </v:shape>
          <o:OLEObject Type="Embed" ProgID="Equation.DSMT4" ShapeID="_x0000_i1101" DrawAspect="Content" ObjectID="_1473861808" r:id="rId137"/>
        </w:object>
      </w:r>
      <w:r>
        <w:t xml:space="preserve">количество узлов) при реализации на суперВС </w:t>
      </w:r>
      <w:r>
        <w:rPr>
          <w:lang w:val="en-US"/>
        </w:rPr>
        <w:t>Blue</w:t>
      </w:r>
      <w:r w:rsidRPr="00201A37">
        <w:t xml:space="preserve"> </w:t>
      </w:r>
      <w:r>
        <w:rPr>
          <w:lang w:val="en-US"/>
        </w:rPr>
        <w:t>Gene</w:t>
      </w:r>
      <w:r>
        <w:t xml:space="preserve"> параллельных алгоритмов с использованием тороидальной сети и сети ввода-вывода.</w:t>
      </w:r>
    </w:p>
    <w:p w:rsidR="00575F73" w:rsidRDefault="00575F73" w:rsidP="00575F73">
      <w:pPr>
        <w:jc w:val="both"/>
      </w:pPr>
    </w:p>
    <w:p w:rsidR="00294C98" w:rsidRPr="00294C98" w:rsidRDefault="00294C98" w:rsidP="00D13E40">
      <w:pPr>
        <w:jc w:val="both"/>
      </w:pPr>
    </w:p>
    <w:p w:rsidR="00575F73" w:rsidRPr="00294C98" w:rsidRDefault="007B46B0" w:rsidP="00294C98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 w:rsidR="001B16AB">
        <w:rPr>
          <w:b/>
          <w:sz w:val="28"/>
          <w:szCs w:val="28"/>
        </w:rPr>
        <w:t>27</w:t>
      </w:r>
    </w:p>
    <w:p w:rsidR="007B46B0" w:rsidRDefault="007B46B0" w:rsidP="00B739A0">
      <w:pPr>
        <w:keepNext/>
        <w:jc w:val="both"/>
        <w:rPr>
          <w:b/>
        </w:rPr>
      </w:pPr>
      <w:r>
        <w:rPr>
          <w:b/>
        </w:rPr>
        <w:t>Транспьютерные вычислительные системы</w:t>
      </w:r>
    </w:p>
    <w:p w:rsidR="007B46B0" w:rsidRDefault="007B46B0" w:rsidP="00B05F19">
      <w:pPr>
        <w:keepNext/>
        <w:numPr>
          <w:ilvl w:val="0"/>
          <w:numId w:val="4"/>
        </w:numPr>
        <w:jc w:val="both"/>
      </w:pPr>
      <w:r>
        <w:t>Концепция архитектуры транспьютерных ВС.</w:t>
      </w:r>
    </w:p>
    <w:p w:rsidR="007B46B0" w:rsidRDefault="008D6A13" w:rsidP="00B05F19">
      <w:pPr>
        <w:keepNext/>
        <w:numPr>
          <w:ilvl w:val="0"/>
          <w:numId w:val="4"/>
        </w:numPr>
        <w:jc w:val="both"/>
      </w:pPr>
      <w:r>
        <w:t>Архитектура т</w:t>
      </w:r>
      <w:r w:rsidR="007B46B0">
        <w:t>ранспьютер</w:t>
      </w:r>
      <w:r>
        <w:t>а</w:t>
      </w:r>
      <w:r w:rsidR="007B46B0">
        <w:t xml:space="preserve"> </w:t>
      </w:r>
      <w:r w:rsidR="007B46B0">
        <w:rPr>
          <w:lang w:val="en-US"/>
        </w:rPr>
        <w:t>IMS</w:t>
      </w:r>
      <w:r w:rsidR="007B46B0" w:rsidRPr="00FF110F">
        <w:t xml:space="preserve"> </w:t>
      </w:r>
      <w:r w:rsidR="007B46B0">
        <w:rPr>
          <w:lang w:val="en-US"/>
        </w:rPr>
        <w:t>T</w:t>
      </w:r>
      <w:r w:rsidR="007B46B0" w:rsidRPr="00FF110F">
        <w:t>9000</w:t>
      </w:r>
      <w:r w:rsidR="007B46B0">
        <w:t>.</w:t>
      </w:r>
    </w:p>
    <w:p w:rsidR="007B46B0" w:rsidRDefault="007B46B0" w:rsidP="00B05F19">
      <w:pPr>
        <w:keepNext/>
        <w:numPr>
          <w:ilvl w:val="0"/>
          <w:numId w:val="4"/>
        </w:numPr>
        <w:jc w:val="both"/>
      </w:pPr>
      <w:r>
        <w:t xml:space="preserve">Блок-схема </w:t>
      </w:r>
      <w:r w:rsidR="008D6A13">
        <w:t>параллельного</w:t>
      </w:r>
      <w:r w:rsidR="00F77653">
        <w:t xml:space="preserve"> </w:t>
      </w:r>
      <w:r>
        <w:t xml:space="preserve">алгоритма  для вычисления произведения </w:t>
      </w:r>
      <w:r w:rsidR="00F77653">
        <w:t xml:space="preserve"> </w:t>
      </w:r>
      <w:r w:rsidR="008D6A13" w:rsidRPr="008D6A13">
        <w:t xml:space="preserve">                </w:t>
      </w:r>
      <w:r w:rsidR="008D6A13">
        <w:rPr>
          <w:b/>
          <w:lang w:val="en-US"/>
        </w:rPr>
        <w:t>F</w:t>
      </w:r>
      <w:r w:rsidR="00F77653">
        <w:rPr>
          <w:b/>
        </w:rPr>
        <w:t xml:space="preserve"> </w:t>
      </w:r>
      <w:r w:rsidRPr="00514A3C">
        <w:t>[1:</w:t>
      </w:r>
      <w:r w:rsidR="00F77653">
        <w:t xml:space="preserve"> </w:t>
      </w:r>
      <w:r w:rsidR="008D6A13">
        <w:rPr>
          <w:lang w:val="en-US"/>
        </w:rPr>
        <w:t>C</w:t>
      </w:r>
      <w:r w:rsidRPr="00514A3C">
        <w:t>;</w:t>
      </w:r>
      <w:r w:rsidR="00F77653">
        <w:t xml:space="preserve"> </w:t>
      </w:r>
      <w:r w:rsidRPr="00514A3C">
        <w:t>1:</w:t>
      </w:r>
      <w:r w:rsidR="00F77653">
        <w:t xml:space="preserve"> </w:t>
      </w:r>
      <w:r w:rsidR="008D6A13">
        <w:rPr>
          <w:lang w:val="en-US"/>
        </w:rPr>
        <w:t>P</w:t>
      </w:r>
      <w:r w:rsidRPr="00514A3C">
        <w:t>]</w:t>
      </w:r>
      <w:r>
        <w:t xml:space="preserve"> двух  матриц:</w:t>
      </w:r>
    </w:p>
    <w:p w:rsidR="007B46B0" w:rsidRDefault="007B46B0" w:rsidP="00B739A0">
      <w:pPr>
        <w:keepNext/>
        <w:ind w:left="294"/>
        <w:jc w:val="center"/>
      </w:pPr>
      <w:r w:rsidRPr="00CC0999">
        <w:rPr>
          <w:b/>
          <w:lang w:val="en-US"/>
        </w:rPr>
        <w:t>D</w:t>
      </w:r>
      <w:r w:rsidR="00F77653">
        <w:rPr>
          <w:b/>
        </w:rPr>
        <w:t xml:space="preserve"> </w:t>
      </w:r>
      <w:r w:rsidRPr="00514A3C">
        <w:t>[1:</w:t>
      </w:r>
      <w:r w:rsidR="00F77653">
        <w:t xml:space="preserve"> </w:t>
      </w:r>
      <w:r w:rsidR="008D6A13">
        <w:rPr>
          <w:lang w:val="en-US"/>
        </w:rPr>
        <w:t>H</w:t>
      </w:r>
      <w:r w:rsidRPr="00514A3C">
        <w:t>;</w:t>
      </w:r>
      <w:r w:rsidR="00F77653">
        <w:t xml:space="preserve"> </w:t>
      </w:r>
      <w:r w:rsidRPr="00514A3C">
        <w:t>1:</w:t>
      </w:r>
      <w:r w:rsidR="00F77653">
        <w:t xml:space="preserve"> </w:t>
      </w:r>
      <w:r w:rsidR="008D6A13">
        <w:rPr>
          <w:lang w:val="en-US"/>
        </w:rPr>
        <w:t>P</w:t>
      </w:r>
      <w:r w:rsidRPr="00514A3C">
        <w:t>]</w:t>
      </w:r>
      <w:r>
        <w:t>,</w:t>
      </w:r>
      <w:r w:rsidR="00147E40" w:rsidRPr="00147E40">
        <w:rPr>
          <w:b/>
          <w:lang w:val="en-US"/>
        </w:rPr>
        <w:t xml:space="preserve"> </w:t>
      </w:r>
      <w:r w:rsidR="00147E40" w:rsidRPr="00CC0999">
        <w:rPr>
          <w:b/>
          <w:lang w:val="en-US"/>
        </w:rPr>
        <w:t>A</w:t>
      </w:r>
      <w:r w:rsidR="00147E40">
        <w:rPr>
          <w:b/>
        </w:rPr>
        <w:t xml:space="preserve"> </w:t>
      </w:r>
      <w:r w:rsidR="00147E40" w:rsidRPr="00514A3C">
        <w:t>[1:</w:t>
      </w:r>
      <w:r w:rsidR="00147E40">
        <w:t xml:space="preserve"> </w:t>
      </w:r>
      <w:r w:rsidR="00147E40">
        <w:rPr>
          <w:lang w:val="en-US"/>
        </w:rPr>
        <w:t>C</w:t>
      </w:r>
      <w:r w:rsidR="00147E40" w:rsidRPr="00514A3C">
        <w:t>;</w:t>
      </w:r>
      <w:r w:rsidR="00147E40">
        <w:t xml:space="preserve"> </w:t>
      </w:r>
      <w:r w:rsidR="00147E40" w:rsidRPr="00514A3C">
        <w:t>1:</w:t>
      </w:r>
      <w:r w:rsidR="00147E40">
        <w:t xml:space="preserve"> </w:t>
      </w:r>
      <w:r w:rsidR="00147E40">
        <w:rPr>
          <w:lang w:val="en-US"/>
        </w:rPr>
        <w:t>H</w:t>
      </w:r>
      <w:r w:rsidR="00147E40" w:rsidRPr="00514A3C">
        <w:t>]</w:t>
      </w:r>
      <w:r w:rsidR="00147E40">
        <w:t xml:space="preserve">,  </w:t>
      </w:r>
      <w:r w:rsidR="00147E40" w:rsidRPr="00514A3C">
        <w:t xml:space="preserve"> </w:t>
      </w:r>
    </w:p>
    <w:p w:rsidR="00F77653" w:rsidRDefault="007B46B0" w:rsidP="00B739A0">
      <w:pPr>
        <w:keepNext/>
        <w:ind w:left="1080" w:firstLine="12"/>
        <w:jc w:val="both"/>
      </w:pPr>
      <w:r>
        <w:t>обеспечивающего в</w:t>
      </w:r>
      <w:r w:rsidR="00992D44">
        <w:t xml:space="preserve"> </w:t>
      </w:r>
      <w:r w:rsidR="00F77653">
        <w:t xml:space="preserve">  </w:t>
      </w:r>
      <w:r w:rsidR="00992D44">
        <w:t>элементарных</w:t>
      </w:r>
      <w:r w:rsidR="00F77653">
        <w:t xml:space="preserve">  </w:t>
      </w:r>
      <w:r>
        <w:t xml:space="preserve"> машинах</w:t>
      </w:r>
      <w:r w:rsidR="00992D44">
        <w:t xml:space="preserve"> </w:t>
      </w:r>
      <w:r w:rsidR="00F77653">
        <w:t xml:space="preserve">  </w:t>
      </w:r>
      <w:r w:rsidR="00992D44">
        <w:t>ВС</w:t>
      </w:r>
      <w:r w:rsidR="00F77653">
        <w:t xml:space="preserve">  </w:t>
      </w:r>
      <w:r>
        <w:t xml:space="preserve"> распределение</w:t>
      </w:r>
      <w:r w:rsidRPr="00514A3C">
        <w:t xml:space="preserve"> </w:t>
      </w:r>
      <w:r w:rsidR="00F77653">
        <w:t xml:space="preserve">  </w:t>
      </w:r>
      <w:r>
        <w:t>элементов</w:t>
      </w:r>
    </w:p>
    <w:p w:rsidR="007B46B0" w:rsidRDefault="007B46B0" w:rsidP="00B739A0">
      <w:pPr>
        <w:keepNext/>
        <w:ind w:left="1080" w:firstLine="12"/>
        <w:jc w:val="both"/>
      </w:pPr>
      <w:r>
        <w:t xml:space="preserve"> </w:t>
      </w:r>
      <w:r w:rsidR="008D6A13">
        <w:rPr>
          <w:b/>
          <w:lang w:val="en-US"/>
        </w:rPr>
        <w:t>F</w:t>
      </w:r>
      <w:r w:rsidR="00F77653">
        <w:rPr>
          <w:b/>
        </w:rPr>
        <w:t xml:space="preserve"> </w:t>
      </w:r>
      <w:r w:rsidRPr="00514A3C">
        <w:t>[1:</w:t>
      </w:r>
      <w:r w:rsidR="00F77653">
        <w:t xml:space="preserve"> </w:t>
      </w:r>
      <w:r w:rsidR="008D6A13">
        <w:rPr>
          <w:lang w:val="en-US"/>
        </w:rPr>
        <w:t>C</w:t>
      </w:r>
      <w:r w:rsidRPr="00514A3C">
        <w:t>;</w:t>
      </w:r>
      <w:r w:rsidR="00F77653">
        <w:t xml:space="preserve"> </w:t>
      </w:r>
      <w:r w:rsidRPr="00514A3C">
        <w:t>1:</w:t>
      </w:r>
      <w:r w:rsidR="00F77653">
        <w:t xml:space="preserve"> </w:t>
      </w:r>
      <w:r w:rsidR="008D6A13">
        <w:rPr>
          <w:lang w:val="en-US"/>
        </w:rPr>
        <w:t>P</w:t>
      </w:r>
      <w:r w:rsidRPr="00514A3C">
        <w:t>]</w:t>
      </w:r>
      <w:r>
        <w:t xml:space="preserve"> по горизонтальным полосам.</w:t>
      </w:r>
    </w:p>
    <w:p w:rsidR="007B46B0" w:rsidRDefault="007B46B0" w:rsidP="00B05F19">
      <w:pPr>
        <w:keepNext/>
        <w:numPr>
          <w:ilvl w:val="1"/>
          <w:numId w:val="4"/>
        </w:numPr>
        <w:ind w:left="1134" w:hanging="42"/>
        <w:jc w:val="both"/>
      </w:pPr>
      <w:r>
        <w:t xml:space="preserve">Определить  максимум   коэффициента    </w:t>
      </w:r>
      <w:r w:rsidRPr="00937BD4">
        <w:rPr>
          <w:position w:val="-6"/>
        </w:rPr>
        <w:object w:dxaOrig="200" w:dyaOrig="220">
          <v:shape id="_x0000_i1102" type="#_x0000_t75" style="width:9.75pt;height:11.25pt" o:ole="">
            <v:imagedata r:id="rId10" o:title=""/>
          </v:shape>
          <o:OLEObject Type="Embed" ProgID="Equation.DSMT4" ShapeID="_x0000_i1102" DrawAspect="Content" ObjectID="_1473861809" r:id="rId138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</w:t>
      </w:r>
      <w:r w:rsidR="008D6A13">
        <w:t xml:space="preserve"> ВС, в которой</w:t>
      </w:r>
      <w:r>
        <w:t>:</w:t>
      </w:r>
    </w:p>
    <w:p w:rsidR="007B46B0" w:rsidRDefault="007B46B0" w:rsidP="00B739A0">
      <w:pPr>
        <w:keepNext/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103" type="#_x0000_t75" style="width:33.75pt;height:15.75pt" o:ole="">
            <v:imagedata r:id="rId139" o:title=""/>
          </v:shape>
          <o:OLEObject Type="Embed" ProgID="Equation.DSMT4" ShapeID="_x0000_i1103" DrawAspect="Content" ObjectID="_1473861810" r:id="rId140"/>
        </w:object>
      </w:r>
    </w:p>
    <w:p w:rsidR="007B46B0" w:rsidRDefault="007B46B0" w:rsidP="00B739A0">
      <w:pPr>
        <w:keepNext/>
        <w:ind w:left="294" w:firstLine="854"/>
        <w:jc w:val="both"/>
      </w:pPr>
      <w:r>
        <w:t xml:space="preserve">– </w:t>
      </w:r>
      <w:r w:rsidR="008D6A13">
        <w:t>полоса</w:t>
      </w:r>
      <w:r>
        <w:t xml:space="preserve"> пропускания канала между машинами </w:t>
      </w:r>
      <w:r w:rsidRPr="00502988">
        <w:rPr>
          <w:position w:val="-4"/>
        </w:rPr>
        <w:object w:dxaOrig="180" w:dyaOrig="279">
          <v:shape id="_x0000_i1104" type="#_x0000_t75" style="width:9pt;height:14.25pt" o:ole="">
            <v:imagedata r:id="rId14" o:title=""/>
          </v:shape>
          <o:OLEObject Type="Embed" ProgID="Equation.DSMT4" ShapeID="_x0000_i1104" DrawAspect="Content" ObjectID="_1473861811" r:id="rId141"/>
        </w:object>
      </w:r>
      <w:r w:rsidRPr="000A3B8F">
        <w:rPr>
          <w:position w:val="-6"/>
        </w:rPr>
        <w:object w:dxaOrig="760" w:dyaOrig="279">
          <v:shape id="_x0000_i1105" type="#_x0000_t75" style="width:38.25pt;height:14.25pt" o:ole="">
            <v:imagedata r:id="rId142" o:title=""/>
          </v:shape>
          <o:OLEObject Type="Embed" ProgID="Equation.DSMT4" ShapeID="_x0000_i1105" DrawAspect="Content" ObjectID="_1473861812" r:id="rId143"/>
        </w:object>
      </w:r>
      <w:r>
        <w:t xml:space="preserve"> Мегабод;</w:t>
      </w:r>
    </w:p>
    <w:p w:rsidR="007B46B0" w:rsidRDefault="003E4B66" w:rsidP="00B739A0">
      <w:pPr>
        <w:keepNext/>
        <w:ind w:left="294" w:firstLine="854"/>
        <w:jc w:val="both"/>
      </w:pPr>
      <w:r>
        <w:t>–</w:t>
      </w:r>
      <w:r w:rsidR="008D6A13">
        <w:t xml:space="preserve"> тактовая частота </w:t>
      </w:r>
      <w:r w:rsidR="008D6A13" w:rsidRPr="008D6A13">
        <w:rPr>
          <w:position w:val="-12"/>
        </w:rPr>
        <w:object w:dxaOrig="1340" w:dyaOrig="380">
          <v:shape id="_x0000_i1106" type="#_x0000_t75" style="width:66.75pt;height:18.75pt" o:ole="">
            <v:imagedata r:id="rId144" o:title=""/>
          </v:shape>
          <o:OLEObject Type="Embed" ProgID="Equation.DSMT4" ShapeID="_x0000_i1106" DrawAspect="Content" ObjectID="_1473861813" r:id="rId145"/>
        </w:object>
      </w:r>
    </w:p>
    <w:p w:rsidR="008D6A13" w:rsidRDefault="003E4B66" w:rsidP="00B739A0">
      <w:pPr>
        <w:keepNext/>
        <w:ind w:left="294" w:firstLine="854"/>
        <w:jc w:val="both"/>
      </w:pPr>
      <w:r>
        <w:t>–</w:t>
      </w:r>
      <w:r w:rsidR="008D6A13">
        <w:t xml:space="preserve"> за один такт выполняется 4 операции сложения;</w:t>
      </w:r>
    </w:p>
    <w:p w:rsidR="008D6A13" w:rsidRDefault="003E4B66" w:rsidP="00B739A0">
      <w:pPr>
        <w:keepNext/>
        <w:ind w:left="294" w:firstLine="854"/>
        <w:jc w:val="both"/>
      </w:pPr>
      <w:r>
        <w:t>–</w:t>
      </w:r>
      <w:r w:rsidR="008D6A13">
        <w:t xml:space="preserve"> выполнение операции умножения требует 2 такта</w:t>
      </w:r>
      <w:r>
        <w:t>.</w:t>
      </w:r>
    </w:p>
    <w:p w:rsidR="003E4B66" w:rsidRDefault="003E4B66" w:rsidP="00B05F19">
      <w:pPr>
        <w:keepNext/>
        <w:numPr>
          <w:ilvl w:val="1"/>
          <w:numId w:val="4"/>
        </w:numPr>
        <w:ind w:left="1134" w:hanging="42"/>
        <w:jc w:val="both"/>
      </w:pPr>
      <w:r>
        <w:t xml:space="preserve">Указа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с описанными параметрами, при котором </w:t>
      </w:r>
      <w:r w:rsidRPr="003E4B66">
        <w:rPr>
          <w:position w:val="-10"/>
        </w:rPr>
        <w:object w:dxaOrig="980" w:dyaOrig="320">
          <v:shape id="_x0000_i1107" type="#_x0000_t75" style="width:48.75pt;height:15.75pt" o:ole="">
            <v:imagedata r:id="rId146" o:title=""/>
          </v:shape>
          <o:OLEObject Type="Embed" ProgID="Equation.DSMT4" ShapeID="_x0000_i1107" DrawAspect="Content" ObjectID="_1473861814" r:id="rId147"/>
        </w:object>
      </w:r>
    </w:p>
    <w:p w:rsidR="003E4B66" w:rsidRDefault="003E4B66" w:rsidP="003E4B66">
      <w:pPr>
        <w:keepNext/>
        <w:jc w:val="both"/>
      </w:pPr>
    </w:p>
    <w:p w:rsidR="00AA2E71" w:rsidRPr="00D13E40" w:rsidRDefault="00AA2E71" w:rsidP="00AA2E71">
      <w:pPr>
        <w:keepNext/>
        <w:jc w:val="both"/>
      </w:pPr>
    </w:p>
    <w:p w:rsidR="007B46B0" w:rsidRPr="00575F73" w:rsidRDefault="007B46B0" w:rsidP="007665F2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 w:rsidR="001B16AB" w:rsidRPr="00575F73">
        <w:rPr>
          <w:b/>
          <w:sz w:val="28"/>
          <w:szCs w:val="28"/>
        </w:rPr>
        <w:t>28</w:t>
      </w:r>
    </w:p>
    <w:p w:rsidR="007B46B0" w:rsidRDefault="007B46B0" w:rsidP="007B46B0">
      <w:pPr>
        <w:jc w:val="both"/>
        <w:rPr>
          <w:b/>
        </w:rPr>
      </w:pPr>
      <w:r>
        <w:rPr>
          <w:b/>
        </w:rPr>
        <w:t>Мини-машинные вычислительные системы</w:t>
      </w:r>
    </w:p>
    <w:p w:rsidR="007B46B0" w:rsidRDefault="007B46B0" w:rsidP="00B05F19">
      <w:pPr>
        <w:numPr>
          <w:ilvl w:val="0"/>
          <w:numId w:val="7"/>
        </w:numPr>
        <w:jc w:val="both"/>
      </w:pPr>
      <w:r>
        <w:t xml:space="preserve">Принципы построения мини-машинных </w:t>
      </w:r>
      <w:r w:rsidR="001217BE">
        <w:t xml:space="preserve">вычислительных </w:t>
      </w:r>
      <w:r>
        <w:t>систем.</w:t>
      </w:r>
    </w:p>
    <w:p w:rsidR="007B46B0" w:rsidRDefault="007B46B0" w:rsidP="00B05F19">
      <w:pPr>
        <w:numPr>
          <w:ilvl w:val="0"/>
          <w:numId w:val="7"/>
        </w:numPr>
        <w:jc w:val="both"/>
      </w:pPr>
      <w:r>
        <w:t>Архитектура вычислительной системы СУММА.</w:t>
      </w:r>
    </w:p>
    <w:p w:rsidR="007B46B0" w:rsidRDefault="007B46B0" w:rsidP="00B05F19">
      <w:pPr>
        <w:numPr>
          <w:ilvl w:val="0"/>
          <w:numId w:val="7"/>
        </w:numPr>
        <w:jc w:val="both"/>
      </w:pPr>
      <w:r>
        <w:t xml:space="preserve">Функциональная структура </w:t>
      </w:r>
      <w:r w:rsidR="00147E40">
        <w:t xml:space="preserve">и макроструктура </w:t>
      </w:r>
      <w:r>
        <w:t>системы СУММА.</w:t>
      </w:r>
    </w:p>
    <w:p w:rsidR="007B46B0" w:rsidRDefault="007B46B0" w:rsidP="00B05F19">
      <w:pPr>
        <w:numPr>
          <w:ilvl w:val="0"/>
          <w:numId w:val="7"/>
        </w:numPr>
        <w:jc w:val="both"/>
      </w:pPr>
      <w:r>
        <w:t xml:space="preserve">Блок-схема </w:t>
      </w:r>
      <w:r w:rsidR="001217BE">
        <w:t>параллельного</w:t>
      </w:r>
      <w:r w:rsidR="00AE37B2">
        <w:t xml:space="preserve"> </w:t>
      </w:r>
      <w:r>
        <w:t>алгоритма  для вычисления произведения двух  матриц:</w:t>
      </w:r>
    </w:p>
    <w:p w:rsidR="007B46B0" w:rsidRPr="001326D9" w:rsidRDefault="007B46B0" w:rsidP="007B46B0">
      <w:pPr>
        <w:ind w:left="1080" w:firstLine="12"/>
        <w:jc w:val="center"/>
      </w:pPr>
      <w:r w:rsidRPr="00CC0999">
        <w:rPr>
          <w:b/>
          <w:lang w:val="en-US"/>
        </w:rPr>
        <w:t>C</w:t>
      </w:r>
      <w:r w:rsidR="00AE37B2">
        <w:rPr>
          <w:b/>
        </w:rPr>
        <w:t xml:space="preserve"> </w:t>
      </w:r>
      <w:r w:rsidRPr="007B46B0">
        <w:t>[1:</w:t>
      </w:r>
      <w:r w:rsidR="00AE37B2">
        <w:t xml:space="preserve"> </w:t>
      </w:r>
      <w:r>
        <w:rPr>
          <w:lang w:val="en-US"/>
        </w:rPr>
        <w:t>K</w:t>
      </w:r>
      <w:r w:rsidRPr="007B46B0">
        <w:t>;</w:t>
      </w:r>
      <w:r w:rsidR="00AE37B2">
        <w:t xml:space="preserve"> </w:t>
      </w:r>
      <w:r w:rsidRPr="007B46B0">
        <w:t>1:</w:t>
      </w:r>
      <w:r w:rsidR="00AE37B2">
        <w:t xml:space="preserve"> </w:t>
      </w:r>
      <w:r>
        <w:rPr>
          <w:lang w:val="en-US"/>
        </w:rPr>
        <w:t>N</w:t>
      </w:r>
      <w:r w:rsidRPr="007B46B0">
        <w:t>]</w:t>
      </w:r>
      <w:r w:rsidR="00D96358">
        <w:t>,</w:t>
      </w:r>
      <w:r w:rsidR="00AE37B2">
        <w:t xml:space="preserve">  </w:t>
      </w:r>
      <w:r w:rsidRPr="00AE37B2">
        <w:rPr>
          <w:b/>
        </w:rPr>
        <w:t xml:space="preserve"> </w:t>
      </w:r>
      <w:r w:rsidRPr="00CC0999">
        <w:rPr>
          <w:b/>
          <w:lang w:val="en-US"/>
        </w:rPr>
        <w:t>D</w:t>
      </w:r>
      <w:r w:rsidR="00AE37B2">
        <w:rPr>
          <w:b/>
        </w:rPr>
        <w:t xml:space="preserve"> </w:t>
      </w:r>
      <w:r w:rsidRPr="007B46B0">
        <w:t>[1:</w:t>
      </w:r>
      <w:r w:rsidR="00AE37B2">
        <w:t xml:space="preserve"> </w:t>
      </w:r>
      <w:r w:rsidR="001B16AB">
        <w:rPr>
          <w:lang w:val="en-US"/>
        </w:rPr>
        <w:t>L</w:t>
      </w:r>
      <w:r w:rsidRPr="007B46B0">
        <w:t>;</w:t>
      </w:r>
      <w:r w:rsidR="00AE37B2">
        <w:t xml:space="preserve"> </w:t>
      </w:r>
      <w:r w:rsidRPr="007B46B0">
        <w:t>1:</w:t>
      </w:r>
      <w:r w:rsidR="00AE37B2">
        <w:t xml:space="preserve"> </w:t>
      </w:r>
      <w:r>
        <w:rPr>
          <w:lang w:val="en-US"/>
        </w:rPr>
        <w:t>K</w:t>
      </w:r>
      <w:r w:rsidRPr="007B46B0">
        <w:t>]</w:t>
      </w:r>
      <w:r>
        <w:t>,</w:t>
      </w:r>
    </w:p>
    <w:p w:rsidR="007B46B0" w:rsidRDefault="00AC1BB0" w:rsidP="007B46B0">
      <w:pPr>
        <w:ind w:left="1080" w:firstLine="12"/>
        <w:jc w:val="both"/>
      </w:pPr>
      <w:r>
        <w:t>обеспечивающего распределение элементов результирующей матрицы по горизонтальным полосам</w:t>
      </w:r>
      <w:r w:rsidR="00AE37B2">
        <w:t xml:space="preserve"> в элементарных машинах ВС</w:t>
      </w:r>
      <w:r>
        <w:t>.</w:t>
      </w:r>
    </w:p>
    <w:p w:rsidR="007B46B0" w:rsidRDefault="007B46B0" w:rsidP="00B05F19">
      <w:pPr>
        <w:numPr>
          <w:ilvl w:val="1"/>
          <w:numId w:val="7"/>
        </w:numPr>
        <w:ind w:left="1134" w:hanging="42"/>
        <w:jc w:val="both"/>
      </w:pPr>
      <w:r>
        <w:t xml:space="preserve">Определить максимум  коэффициента   </w:t>
      </w:r>
      <w:r w:rsidRPr="00937BD4">
        <w:rPr>
          <w:position w:val="-6"/>
        </w:rPr>
        <w:object w:dxaOrig="200" w:dyaOrig="220">
          <v:shape id="_x0000_i1108" type="#_x0000_t75" style="width:9.75pt;height:11.25pt" o:ole="">
            <v:imagedata r:id="rId10" o:title=""/>
          </v:shape>
          <o:OLEObject Type="Embed" ProgID="Equation.DSMT4" ShapeID="_x0000_i1108" DrawAspect="Content" ObjectID="_1473861815" r:id="rId148"/>
        </w:object>
      </w:r>
      <w:r>
        <w:t xml:space="preserve">   накладных   расходов   при  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 w:rsidR="001217BE">
        <w:t>на ВС  СУММА, в элементарных машинах которой операции умножения реализуются аппаратурно.</w:t>
      </w:r>
    </w:p>
    <w:p w:rsidR="00294C98" w:rsidRPr="00294C98" w:rsidRDefault="001217BE" w:rsidP="00D13E40">
      <w:pPr>
        <w:numPr>
          <w:ilvl w:val="1"/>
          <w:numId w:val="7"/>
        </w:numPr>
        <w:ind w:left="1134" w:hanging="42"/>
        <w:jc w:val="both"/>
      </w:pPr>
      <w:r>
        <w:t xml:space="preserve">Указа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 СУММА, обеспечивающее снижение накладных расходов до 0,1% </w:t>
      </w:r>
      <w:r w:rsidRPr="001217BE">
        <w:rPr>
          <w:position w:val="-10"/>
        </w:rPr>
        <w:object w:dxaOrig="1140" w:dyaOrig="320">
          <v:shape id="_x0000_i1109" type="#_x0000_t75" style="width:57pt;height:15.75pt" o:ole="">
            <v:imagedata r:id="rId149" o:title=""/>
          </v:shape>
          <o:OLEObject Type="Embed" ProgID="Equation.DSMT4" ShapeID="_x0000_i1109" DrawAspect="Content" ObjectID="_1473861816" r:id="rId150"/>
        </w:object>
      </w: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9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Сети межмашинных связей распределенных вычислительных систем</w:t>
      </w:r>
    </w:p>
    <w:p w:rsidR="00575F73" w:rsidRDefault="00575F73" w:rsidP="00575F73">
      <w:pPr>
        <w:numPr>
          <w:ilvl w:val="0"/>
          <w:numId w:val="43"/>
        </w:numPr>
        <w:jc w:val="both"/>
      </w:pPr>
      <w:r>
        <w:t>Требования, предъявляемые к сетям межмашинных связей ВС.</w:t>
      </w:r>
    </w:p>
    <w:p w:rsidR="00575F73" w:rsidRDefault="00575F73" w:rsidP="00575F73">
      <w:pPr>
        <w:numPr>
          <w:ilvl w:val="0"/>
          <w:numId w:val="43"/>
        </w:numPr>
        <w:jc w:val="both"/>
      </w:pPr>
      <w:r w:rsidRPr="00873B6E">
        <w:rPr>
          <w:position w:val="-10"/>
        </w:rPr>
        <w:object w:dxaOrig="1080" w:dyaOrig="320">
          <v:shape id="_x0000_i1110" type="#_x0000_t75" style="width:54pt;height:15.75pt" o:ole="">
            <v:imagedata r:id="rId151" o:title=""/>
          </v:shape>
          <o:OLEObject Type="Embed" ProgID="Equation.DSMT4" ShapeID="_x0000_i1110" DrawAspect="Content" ObjectID="_1473861817" r:id="rId152"/>
        </w:object>
      </w:r>
      <w:r>
        <w:t>-графы.</w:t>
      </w:r>
    </w:p>
    <w:p w:rsidR="00575F73" w:rsidRDefault="00575F73" w:rsidP="00575F73">
      <w:pPr>
        <w:numPr>
          <w:ilvl w:val="0"/>
          <w:numId w:val="43"/>
        </w:numPr>
        <w:jc w:val="both"/>
      </w:pPr>
      <w:r>
        <w:t>Оптимизация сетей межмашинных связей ВС.</w:t>
      </w:r>
    </w:p>
    <w:p w:rsidR="00575F73" w:rsidRDefault="00575F73" w:rsidP="00575F73">
      <w:pPr>
        <w:numPr>
          <w:ilvl w:val="0"/>
          <w:numId w:val="43"/>
        </w:numPr>
        <w:jc w:val="both"/>
      </w:pPr>
      <w:r>
        <w:t xml:space="preserve">Примеры вычислительных систем, структура которых описывается </w:t>
      </w:r>
      <w:r w:rsidRPr="00873B6E">
        <w:rPr>
          <w:position w:val="-10"/>
        </w:rPr>
        <w:object w:dxaOrig="1080" w:dyaOrig="320">
          <v:shape id="_x0000_i1111" type="#_x0000_t75" style="width:54pt;height:15.75pt" o:ole="">
            <v:imagedata r:id="rId151" o:title=""/>
          </v:shape>
          <o:OLEObject Type="Embed" ProgID="Equation.DSMT4" ShapeID="_x0000_i1111" DrawAspect="Content" ObjectID="_1473861818" r:id="rId153"/>
        </w:object>
      </w:r>
      <w:r>
        <w:t>-графами.</w:t>
      </w:r>
    </w:p>
    <w:p w:rsidR="00575F73" w:rsidRDefault="00575F73" w:rsidP="00575F73">
      <w:pPr>
        <w:numPr>
          <w:ilvl w:val="1"/>
          <w:numId w:val="43"/>
        </w:numPr>
        <w:ind w:left="1134" w:hanging="42"/>
        <w:jc w:val="both"/>
      </w:pPr>
      <w:r>
        <w:t xml:space="preserve">Описание функциональных возможностей реализованных </w:t>
      </w:r>
      <w:r w:rsidRPr="00F43314">
        <w:rPr>
          <w:position w:val="-10"/>
        </w:rPr>
        <w:object w:dxaOrig="1300" w:dyaOrig="320">
          <v:shape id="_x0000_i1112" type="#_x0000_t75" style="width:65.25pt;height:15.75pt" o:ole="">
            <v:imagedata r:id="rId154" o:title=""/>
          </v:shape>
          <o:OLEObject Type="Embed" ProgID="Equation.DSMT4" ShapeID="_x0000_i1112" DrawAspect="Content" ObjectID="_1473861819" r:id="rId155"/>
        </w:object>
      </w:r>
      <w:r>
        <w:t>систем.</w:t>
      </w:r>
    </w:p>
    <w:p w:rsidR="00575F73" w:rsidRDefault="00575F73" w:rsidP="00575F73">
      <w:pPr>
        <w:numPr>
          <w:ilvl w:val="1"/>
          <w:numId w:val="43"/>
        </w:numPr>
        <w:jc w:val="both"/>
      </w:pPr>
      <w:r>
        <w:t xml:space="preserve">Оценка структурных параметров </w:t>
      </w:r>
      <w:r w:rsidRPr="00F43314">
        <w:rPr>
          <w:position w:val="-10"/>
        </w:rPr>
        <w:object w:dxaOrig="1300" w:dyaOrig="320">
          <v:shape id="_x0000_i1113" type="#_x0000_t75" style="width:65.25pt;height:15.75pt" o:ole="">
            <v:imagedata r:id="rId156" o:title=""/>
          </v:shape>
          <o:OLEObject Type="Embed" ProgID="Equation.DSMT4" ShapeID="_x0000_i1113" DrawAspect="Content" ObjectID="_1473861820" r:id="rId157"/>
        </w:object>
      </w:r>
      <w:r>
        <w:t>систем.</w:t>
      </w:r>
    </w:p>
    <w:p w:rsidR="00575F73" w:rsidRDefault="00575F73" w:rsidP="00575F73">
      <w:pPr>
        <w:jc w:val="both"/>
      </w:pPr>
    </w:p>
    <w:p w:rsidR="00147E40" w:rsidRPr="00AA2E71" w:rsidRDefault="00147E40" w:rsidP="00575F73">
      <w:pPr>
        <w:jc w:val="both"/>
        <w:rPr>
          <w:lang w:val="en-US"/>
        </w:rPr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Микропроцессорные вычислительные системы с программируемой структурой</w:t>
      </w:r>
    </w:p>
    <w:p w:rsidR="00575F73" w:rsidRDefault="00575F73" w:rsidP="00575F73">
      <w:pPr>
        <w:numPr>
          <w:ilvl w:val="0"/>
          <w:numId w:val="41"/>
        </w:numPr>
        <w:jc w:val="both"/>
      </w:pPr>
      <w:r>
        <w:t>Концептуальные подходы  к построению микропроцессорных ВС.</w:t>
      </w:r>
    </w:p>
    <w:p w:rsidR="00575F73" w:rsidRDefault="00575F73" w:rsidP="00575F73">
      <w:pPr>
        <w:numPr>
          <w:ilvl w:val="0"/>
          <w:numId w:val="41"/>
        </w:numPr>
        <w:jc w:val="both"/>
      </w:pPr>
      <w:r>
        <w:t>Функциональная структура и элементарные машины систем МИКРОС-1 и МИКРОС-2.</w:t>
      </w:r>
    </w:p>
    <w:p w:rsidR="00575F73" w:rsidRDefault="00575F73" w:rsidP="00575F73">
      <w:pPr>
        <w:numPr>
          <w:ilvl w:val="0"/>
          <w:numId w:val="41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для вычисления произведения двух  матриц:</w:t>
      </w:r>
    </w:p>
    <w:p w:rsidR="00575F73" w:rsidRDefault="00575F73" w:rsidP="00575F73">
      <w:pPr>
        <w:ind w:left="294"/>
        <w:jc w:val="center"/>
      </w:pPr>
      <w:r w:rsidRPr="00CC0999">
        <w:rPr>
          <w:b/>
          <w:lang w:val="en-US"/>
        </w:rPr>
        <w:t>D</w:t>
      </w:r>
      <w:r w:rsidRPr="002A2459">
        <w:rPr>
          <w:b/>
        </w:rPr>
        <w:t xml:space="preserve"> </w:t>
      </w:r>
      <w:r w:rsidRPr="00EA2E55">
        <w:t>[1:</w:t>
      </w:r>
      <w:r w:rsidRPr="002A2459">
        <w:t xml:space="preserve"> </w:t>
      </w:r>
      <w:r>
        <w:rPr>
          <w:lang w:val="en-US"/>
        </w:rPr>
        <w:t>S</w:t>
      </w:r>
      <w:r w:rsidRPr="00EA2E55">
        <w:t>;</w:t>
      </w:r>
      <w:r w:rsidRPr="002A2459">
        <w:t xml:space="preserve"> </w:t>
      </w:r>
      <w:r w:rsidRPr="00EA2E55">
        <w:t>1:</w:t>
      </w:r>
      <w:r w:rsidRPr="002A2459">
        <w:t xml:space="preserve"> </w:t>
      </w:r>
      <w:r w:rsidR="00147E40">
        <w:rPr>
          <w:lang w:val="en-US"/>
        </w:rPr>
        <w:t>R</w:t>
      </w:r>
      <w:r w:rsidRPr="00EA2E55">
        <w:t>]</w:t>
      </w:r>
      <w:r>
        <w:t>,</w:t>
      </w:r>
      <w:r w:rsidRPr="002A2459">
        <w:t xml:space="preserve">  </w:t>
      </w:r>
      <w:r w:rsidRPr="00EA2E55">
        <w:t xml:space="preserve"> </w:t>
      </w:r>
      <w:r w:rsidRPr="00CC0999">
        <w:rPr>
          <w:b/>
          <w:lang w:val="en-US"/>
        </w:rPr>
        <w:t>F</w:t>
      </w:r>
      <w:r w:rsidRPr="002A2459">
        <w:rPr>
          <w:b/>
        </w:rPr>
        <w:t xml:space="preserve"> </w:t>
      </w:r>
      <w:r w:rsidRPr="00EA2E55">
        <w:t>[1:</w:t>
      </w:r>
      <w:r w:rsidRPr="002A2459">
        <w:t xml:space="preserve"> </w:t>
      </w:r>
      <w:r>
        <w:rPr>
          <w:lang w:val="en-US"/>
        </w:rPr>
        <w:t>M</w:t>
      </w:r>
      <w:r w:rsidRPr="00EA2E55">
        <w:t>;</w:t>
      </w:r>
      <w:r w:rsidRPr="002A2459">
        <w:t xml:space="preserve"> </w:t>
      </w:r>
      <w:r w:rsidRPr="00EA2E55">
        <w:t>1:</w:t>
      </w:r>
      <w:r w:rsidRPr="002A2459">
        <w:t xml:space="preserve"> </w:t>
      </w:r>
      <w:r>
        <w:rPr>
          <w:lang w:val="en-US"/>
        </w:rPr>
        <w:t>S</w:t>
      </w:r>
      <w:r w:rsidRPr="00EA2E55">
        <w:t>]</w:t>
      </w:r>
      <w:r>
        <w:t>,</w:t>
      </w:r>
    </w:p>
    <w:p w:rsidR="00575F73" w:rsidRDefault="00575F73" w:rsidP="00575F73">
      <w:pPr>
        <w:ind w:left="1080" w:firstLine="12"/>
        <w:jc w:val="both"/>
      </w:pPr>
      <w:r>
        <w:t>обеспечивающего распределение в элементарных машинах ВС элементов результирующей матрицы по горизонтальным полосам.</w:t>
      </w:r>
    </w:p>
    <w:p w:rsidR="00575F73" w:rsidRDefault="00575F73" w:rsidP="00575F73">
      <w:pPr>
        <w:numPr>
          <w:ilvl w:val="1"/>
          <w:numId w:val="41"/>
        </w:numPr>
        <w:ind w:left="1134" w:hanging="42"/>
        <w:jc w:val="both"/>
      </w:pPr>
      <w:r>
        <w:t xml:space="preserve">Определить максимум  коэффициента   </w:t>
      </w:r>
      <w:r w:rsidRPr="00937BD4">
        <w:rPr>
          <w:position w:val="-6"/>
        </w:rPr>
        <w:object w:dxaOrig="200" w:dyaOrig="220">
          <v:shape id="_x0000_i1114" type="#_x0000_t75" style="width:9.75pt;height:11.25pt" o:ole="">
            <v:imagedata r:id="rId10" o:title=""/>
          </v:shape>
          <o:OLEObject Type="Embed" ProgID="Equation.DSMT4" ShapeID="_x0000_i1114" DrawAspect="Content" ObjectID="_1473861821" r:id="rId158"/>
        </w:object>
      </w:r>
      <w:r>
        <w:t xml:space="preserve">   накладных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 ВС   МИКРОС-2, элементарные машины которой состоят из микроЭВМ  «Электроника 60-1» и в которой время передачи слова между ЭМ </w:t>
      </w:r>
      <w:r w:rsidRPr="00B80732">
        <w:rPr>
          <w:position w:val="-12"/>
        </w:rPr>
        <w:object w:dxaOrig="1060" w:dyaOrig="360">
          <v:shape id="_x0000_i1115" type="#_x0000_t75" style="width:53.25pt;height:18pt" o:ole="">
            <v:imagedata r:id="rId159" o:title=""/>
          </v:shape>
          <o:OLEObject Type="Embed" ProgID="Equation.DSMT4" ShapeID="_x0000_i1115" DrawAspect="Content" ObjectID="_1473861822" r:id="rId160"/>
        </w:object>
      </w:r>
    </w:p>
    <w:p w:rsidR="00575F73" w:rsidRDefault="00575F73" w:rsidP="00575F73">
      <w:pPr>
        <w:numPr>
          <w:ilvl w:val="1"/>
          <w:numId w:val="41"/>
        </w:numPr>
        <w:ind w:left="1134" w:hanging="42"/>
        <w:jc w:val="both"/>
      </w:pPr>
      <w:r>
        <w:t xml:space="preserve">Указа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МИКРОС-2, при котором </w:t>
      </w:r>
      <w:r w:rsidRPr="00B80732">
        <w:rPr>
          <w:position w:val="-10"/>
        </w:rPr>
        <w:object w:dxaOrig="980" w:dyaOrig="320">
          <v:shape id="_x0000_i1116" type="#_x0000_t75" style="width:48.75pt;height:15.75pt" o:ole="">
            <v:imagedata r:id="rId161" o:title=""/>
          </v:shape>
          <o:OLEObject Type="Embed" ProgID="Equation.DSMT4" ShapeID="_x0000_i1116" DrawAspect="Content" ObjectID="_1473861823" r:id="rId162"/>
        </w:object>
      </w:r>
    </w:p>
    <w:p w:rsidR="00294C98" w:rsidRDefault="00294C98" w:rsidP="00D13E40">
      <w:pPr>
        <w:jc w:val="both"/>
      </w:pPr>
    </w:p>
    <w:p w:rsidR="00294C98" w:rsidRDefault="00294C98" w:rsidP="00575F73">
      <w:pPr>
        <w:ind w:left="294" w:firstLine="854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1</w:t>
      </w:r>
    </w:p>
    <w:p w:rsidR="00575F73" w:rsidRPr="008A7757" w:rsidRDefault="00575F73" w:rsidP="00575F73">
      <w:pPr>
        <w:jc w:val="both"/>
        <w:rPr>
          <w:b/>
        </w:rPr>
      </w:pPr>
      <w:r>
        <w:rPr>
          <w:b/>
        </w:rPr>
        <w:t xml:space="preserve">Сверхвысокопроизводительные ВС семейства </w:t>
      </w:r>
      <w:r>
        <w:rPr>
          <w:b/>
          <w:lang w:val="en-US"/>
        </w:rPr>
        <w:t>Cray</w:t>
      </w:r>
      <w:r w:rsidRPr="00170976">
        <w:rPr>
          <w:b/>
        </w:rPr>
        <w:t xml:space="preserve"> </w:t>
      </w:r>
      <w:r>
        <w:rPr>
          <w:b/>
          <w:lang w:val="en-US"/>
        </w:rPr>
        <w:t>X</w:t>
      </w:r>
      <w:r>
        <w:rPr>
          <w:b/>
        </w:rPr>
        <w:t>1</w:t>
      </w:r>
    </w:p>
    <w:p w:rsidR="00575F73" w:rsidRPr="00170976" w:rsidRDefault="00575F73" w:rsidP="00575F73">
      <w:pPr>
        <w:numPr>
          <w:ilvl w:val="0"/>
          <w:numId w:val="35"/>
        </w:numPr>
        <w:jc w:val="both"/>
      </w:pPr>
      <w:r>
        <w:t>Архитектура суперВС.</w:t>
      </w:r>
    </w:p>
    <w:p w:rsidR="00575F73" w:rsidRPr="00170976" w:rsidRDefault="00575F73" w:rsidP="00575F73">
      <w:pPr>
        <w:numPr>
          <w:ilvl w:val="0"/>
          <w:numId w:val="35"/>
        </w:numPr>
        <w:jc w:val="both"/>
      </w:pPr>
      <w:r>
        <w:t xml:space="preserve">Состав и топология элементарного процессора </w:t>
      </w:r>
      <w:r>
        <w:rPr>
          <w:lang w:val="en-US"/>
        </w:rPr>
        <w:t>Cray</w:t>
      </w:r>
      <w:r w:rsidRPr="008A7757">
        <w:t xml:space="preserve"> </w:t>
      </w:r>
      <w:r>
        <w:rPr>
          <w:lang w:val="en-US"/>
        </w:rPr>
        <w:t>X</w:t>
      </w:r>
      <w:r w:rsidRPr="008A7757">
        <w:t>1</w:t>
      </w:r>
      <w:r>
        <w:t>.</w:t>
      </w:r>
    </w:p>
    <w:p w:rsidR="00575F73" w:rsidRPr="00170976" w:rsidRDefault="00575F73" w:rsidP="00575F73">
      <w:pPr>
        <w:numPr>
          <w:ilvl w:val="0"/>
          <w:numId w:val="35"/>
        </w:numPr>
        <w:jc w:val="both"/>
      </w:pPr>
      <w:r>
        <w:t xml:space="preserve">Макроструктура ВС и </w:t>
      </w:r>
      <w:r w:rsidR="00147E40">
        <w:t xml:space="preserve">численный </w:t>
      </w:r>
      <w:r>
        <w:t>расчет ее характеристик.</w:t>
      </w:r>
    </w:p>
    <w:p w:rsidR="00575F73" w:rsidRDefault="00575F73" w:rsidP="00575F73">
      <w:pPr>
        <w:numPr>
          <w:ilvl w:val="0"/>
          <w:numId w:val="35"/>
        </w:numPr>
        <w:jc w:val="both"/>
      </w:pPr>
      <w:r>
        <w:t xml:space="preserve">Анализ эффективности суперВС </w:t>
      </w:r>
      <w:r>
        <w:rPr>
          <w:lang w:val="en-US"/>
        </w:rPr>
        <w:t>Cray</w:t>
      </w:r>
      <w:r w:rsidRPr="009D4977">
        <w:t xml:space="preserve"> </w:t>
      </w:r>
      <w:r>
        <w:rPr>
          <w:lang w:val="en-US"/>
        </w:rPr>
        <w:t>X</w:t>
      </w:r>
      <w:r w:rsidRPr="009D4977">
        <w:t>1</w:t>
      </w:r>
      <w:r>
        <w:t>.</w:t>
      </w:r>
    </w:p>
    <w:p w:rsidR="00147E40" w:rsidRDefault="00147E40" w:rsidP="00147E40">
      <w:pPr>
        <w:ind w:left="1065"/>
        <w:jc w:val="both"/>
      </w:pPr>
    </w:p>
    <w:p w:rsidR="00294C98" w:rsidRDefault="00294C98" w:rsidP="00294C98">
      <w:pPr>
        <w:jc w:val="both"/>
      </w:pPr>
    </w:p>
    <w:p w:rsidR="00294C98" w:rsidRPr="00294C98" w:rsidRDefault="00294C98" w:rsidP="00294C98">
      <w:pPr>
        <w:jc w:val="both"/>
      </w:pPr>
    </w:p>
    <w:p w:rsidR="00575F73" w:rsidRPr="000256AE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 w:rsidRPr="00575F73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2</w:t>
      </w:r>
    </w:p>
    <w:p w:rsidR="00575F73" w:rsidRPr="004475C3" w:rsidRDefault="00575F73" w:rsidP="00575F73">
      <w:pPr>
        <w:jc w:val="both"/>
        <w:rPr>
          <w:b/>
        </w:rPr>
      </w:pPr>
      <w:r>
        <w:rPr>
          <w:b/>
        </w:rPr>
        <w:t xml:space="preserve">Вычислительные системы с </w:t>
      </w:r>
      <w:r>
        <w:rPr>
          <w:b/>
          <w:lang w:val="en-US"/>
        </w:rPr>
        <w:t>SIMD</w:t>
      </w:r>
      <w:r w:rsidRPr="004475C3">
        <w:rPr>
          <w:b/>
        </w:rPr>
        <w:t>-</w:t>
      </w:r>
      <w:r>
        <w:rPr>
          <w:b/>
        </w:rPr>
        <w:t>архитектурой</w:t>
      </w:r>
    </w:p>
    <w:p w:rsidR="00575F73" w:rsidRDefault="00575F73" w:rsidP="00575F73">
      <w:pPr>
        <w:numPr>
          <w:ilvl w:val="0"/>
          <w:numId w:val="37"/>
        </w:numPr>
        <w:jc w:val="both"/>
      </w:pPr>
      <w:r>
        <w:t xml:space="preserve">Канонические функциональные </w:t>
      </w:r>
      <w:r w:rsidRPr="00365577">
        <w:t>структуры</w:t>
      </w:r>
      <w:r>
        <w:t xml:space="preserve"> ВС.</w:t>
      </w:r>
    </w:p>
    <w:p w:rsidR="00575F73" w:rsidRPr="00365577" w:rsidRDefault="00575F73" w:rsidP="00575F73">
      <w:pPr>
        <w:numPr>
          <w:ilvl w:val="0"/>
          <w:numId w:val="37"/>
        </w:numPr>
        <w:jc w:val="both"/>
      </w:pPr>
      <w:r>
        <w:t xml:space="preserve">Классические проекты </w:t>
      </w:r>
      <w:r>
        <w:rPr>
          <w:lang w:val="en-US"/>
        </w:rPr>
        <w:t>SIMD</w:t>
      </w:r>
      <w:r>
        <w:t>-систем.</w:t>
      </w:r>
    </w:p>
    <w:p w:rsidR="00575F73" w:rsidRDefault="00575F73" w:rsidP="00575F73">
      <w:pPr>
        <w:numPr>
          <w:ilvl w:val="0"/>
          <w:numId w:val="37"/>
        </w:numPr>
        <w:jc w:val="both"/>
      </w:pPr>
      <w:r>
        <w:t xml:space="preserve">Структурный анализ ВС с архитектурой </w:t>
      </w:r>
      <w:r w:rsidRPr="004475C3">
        <w:t>SIMD</w:t>
      </w:r>
      <w:r>
        <w:t>.</w:t>
      </w:r>
    </w:p>
    <w:p w:rsidR="00575F73" w:rsidRPr="00F965F4" w:rsidRDefault="00575F73" w:rsidP="00575F73">
      <w:pPr>
        <w:numPr>
          <w:ilvl w:val="1"/>
          <w:numId w:val="37"/>
        </w:numPr>
        <w:jc w:val="both"/>
        <w:rPr>
          <w:b/>
          <w:sz w:val="28"/>
          <w:szCs w:val="28"/>
        </w:rPr>
      </w:pPr>
      <w:r>
        <w:t>Математическое описание структур реальных ВС.</w:t>
      </w:r>
    </w:p>
    <w:p w:rsidR="00575F73" w:rsidRPr="00F8291C" w:rsidRDefault="00575F73" w:rsidP="00575F73">
      <w:pPr>
        <w:numPr>
          <w:ilvl w:val="1"/>
          <w:numId w:val="37"/>
        </w:numPr>
        <w:jc w:val="both"/>
        <w:rPr>
          <w:b/>
          <w:sz w:val="28"/>
          <w:szCs w:val="28"/>
        </w:rPr>
      </w:pPr>
      <w:r>
        <w:t>Расчет структурных характеристик промышленных ВС.</w:t>
      </w:r>
    </w:p>
    <w:p w:rsidR="00F8291C" w:rsidRPr="00F965F4" w:rsidRDefault="00F8291C" w:rsidP="00F8291C">
      <w:pPr>
        <w:ind w:left="1452"/>
        <w:jc w:val="both"/>
        <w:rPr>
          <w:b/>
          <w:sz w:val="28"/>
          <w:szCs w:val="28"/>
        </w:rPr>
      </w:pPr>
    </w:p>
    <w:p w:rsidR="00AA2E71" w:rsidRPr="00D13E40" w:rsidRDefault="00AA2E71" w:rsidP="00D13E40">
      <w:pPr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3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Архитектура вычислительных систем с программируемой структурой</w:t>
      </w:r>
    </w:p>
    <w:p w:rsidR="00575F73" w:rsidRPr="00A1758D" w:rsidRDefault="00575F73" w:rsidP="00575F73">
      <w:pPr>
        <w:numPr>
          <w:ilvl w:val="0"/>
          <w:numId w:val="13"/>
        </w:numPr>
        <w:jc w:val="both"/>
      </w:pPr>
      <w:r w:rsidRPr="00A1758D">
        <w:t>Концептуальные основы построения ВС с программируемой структурой</w:t>
      </w:r>
      <w:r>
        <w:t>.</w:t>
      </w:r>
    </w:p>
    <w:p w:rsidR="00575F73" w:rsidRDefault="001D447C" w:rsidP="00575F73">
      <w:pPr>
        <w:numPr>
          <w:ilvl w:val="0"/>
          <w:numId w:val="13"/>
        </w:numPr>
        <w:jc w:val="both"/>
      </w:pPr>
      <w:r>
        <w:t>Функциональная структура и а</w:t>
      </w:r>
      <w:r w:rsidR="00575F73">
        <w:t>нализ архитектурных возможностей</w:t>
      </w:r>
      <w:r w:rsidR="00575F73" w:rsidRPr="00A1758D">
        <w:t xml:space="preserve"> ВС </w:t>
      </w:r>
      <w:r w:rsidR="00DA2181">
        <w:br/>
      </w:r>
      <w:r w:rsidR="00575F73" w:rsidRPr="00A1758D">
        <w:t>“Минск-</w:t>
      </w:r>
      <w:smartTag w:uri="urn:schemas-microsoft-com:office:smarttags" w:element="metricconverter">
        <w:smartTagPr>
          <w:attr w:name="ProductID" w:val="222”"/>
        </w:smartTagPr>
        <w:r w:rsidR="00575F73" w:rsidRPr="00A1758D">
          <w:t>222”</w:t>
        </w:r>
      </w:smartTag>
      <w:r w:rsidR="00575F73">
        <w:t>.</w:t>
      </w:r>
    </w:p>
    <w:p w:rsidR="00575F73" w:rsidRDefault="001D447C" w:rsidP="00575F73">
      <w:pPr>
        <w:numPr>
          <w:ilvl w:val="0"/>
          <w:numId w:val="13"/>
        </w:numPr>
        <w:jc w:val="both"/>
      </w:pPr>
      <w:r>
        <w:t>Т</w:t>
      </w:r>
      <w:r w:rsidR="00575F73">
        <w:t xml:space="preserve">опология </w:t>
      </w:r>
      <w:r>
        <w:t xml:space="preserve">и численный расчет структурных характеристик </w:t>
      </w:r>
      <w:r w:rsidR="00575F73">
        <w:t xml:space="preserve">ВС </w:t>
      </w:r>
      <w:r w:rsidR="00575F73" w:rsidRPr="00133343">
        <w:t>“</w:t>
      </w:r>
      <w:r w:rsidR="00575F73">
        <w:t>Минск-222</w:t>
      </w:r>
      <w:r w:rsidR="00575F73" w:rsidRPr="00133343">
        <w:t>”</w:t>
      </w:r>
      <w:r>
        <w:t>.</w:t>
      </w:r>
    </w:p>
    <w:p w:rsidR="00575F73" w:rsidRDefault="00575F73" w:rsidP="00575F73">
      <w:pPr>
        <w:numPr>
          <w:ilvl w:val="0"/>
          <w:numId w:val="13"/>
        </w:numPr>
        <w:jc w:val="both"/>
      </w:pPr>
      <w:r>
        <w:t>Блок-схема параллельного</w:t>
      </w:r>
      <w:r w:rsidRPr="008862F9">
        <w:t xml:space="preserve"> </w:t>
      </w:r>
      <w:r>
        <w:t>алгоритма  умножения двух матриц большого размера, обеспечивающего распределение в машинах ВС элементов результирующей матрицы по горизонтальным полосам.</w:t>
      </w:r>
    </w:p>
    <w:p w:rsidR="00575F73" w:rsidRDefault="00575F73" w:rsidP="00575F73">
      <w:pPr>
        <w:numPr>
          <w:ilvl w:val="1"/>
          <w:numId w:val="13"/>
        </w:numPr>
        <w:ind w:left="1134" w:hanging="42"/>
        <w:jc w:val="both"/>
      </w:pPr>
      <w:r>
        <w:t xml:space="preserve">Определить  максимум  коэффициента   </w:t>
      </w:r>
      <w:r w:rsidRPr="00937BD4">
        <w:rPr>
          <w:position w:val="-6"/>
        </w:rPr>
        <w:object w:dxaOrig="200" w:dyaOrig="220">
          <v:shape id="_x0000_i1117" type="#_x0000_t75" style="width:9.75pt;height:11.25pt" o:ole="">
            <v:imagedata r:id="rId10" o:title=""/>
          </v:shape>
          <o:OLEObject Type="Embed" ProgID="Equation.DSMT4" ShapeID="_x0000_i1117" DrawAspect="Content" ObjectID="_1473861824" r:id="rId163"/>
        </w:object>
      </w:r>
      <w:r>
        <w:t xml:space="preserve">   накладных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 </w:t>
      </w:r>
      <w:r w:rsidRPr="00937BD4">
        <w:t>“</w:t>
      </w:r>
      <w:r>
        <w:t>Минск-222</w:t>
      </w:r>
      <w:r w:rsidRPr="00937BD4">
        <w:t>”</w:t>
      </w:r>
      <w:r>
        <w:t>.</w:t>
      </w:r>
    </w:p>
    <w:p w:rsidR="00575F73" w:rsidRDefault="00575F73" w:rsidP="00575F73">
      <w:pPr>
        <w:numPr>
          <w:ilvl w:val="1"/>
          <w:numId w:val="13"/>
        </w:numPr>
        <w:ind w:left="1134" w:hanging="42"/>
        <w:jc w:val="both"/>
      </w:pPr>
      <w:r>
        <w:t>Найти условие реализации</w:t>
      </w:r>
      <w:r w:rsidR="00270E89" w:rsidRPr="00270E89">
        <w:rPr>
          <w:i/>
        </w:rPr>
        <w:t xml:space="preserve">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 </w:t>
      </w:r>
      <w:r w:rsidRPr="00937BD4">
        <w:t>“</w:t>
      </w:r>
      <w:r>
        <w:t>Минск-222</w:t>
      </w:r>
      <w:r w:rsidRPr="00937BD4">
        <w:t>”</w:t>
      </w:r>
      <w:r>
        <w:t xml:space="preserve">, при котором коэффициент </w:t>
      </w:r>
      <w:r w:rsidRPr="00133343">
        <w:rPr>
          <w:position w:val="-10"/>
        </w:rPr>
        <w:object w:dxaOrig="920" w:dyaOrig="320">
          <v:shape id="_x0000_i1118" type="#_x0000_t75" style="width:45.75pt;height:15.75pt" o:ole="">
            <v:imagedata r:id="rId164" o:title=""/>
          </v:shape>
          <o:OLEObject Type="Embed" ProgID="Equation.DSMT4" ShapeID="_x0000_i1118" DrawAspect="Content" ObjectID="_1473861825" r:id="rId165"/>
        </w:object>
      </w:r>
    </w:p>
    <w:p w:rsidR="00575F73" w:rsidRDefault="00575F73" w:rsidP="00575F73">
      <w:pPr>
        <w:jc w:val="both"/>
      </w:pPr>
    </w:p>
    <w:p w:rsidR="00575F73" w:rsidRDefault="00575F73" w:rsidP="00575F73">
      <w:pPr>
        <w:ind w:firstLine="709"/>
        <w:jc w:val="both"/>
      </w:pPr>
    </w:p>
    <w:p w:rsidR="004D6A34" w:rsidRDefault="004D6A34" w:rsidP="00D13E40">
      <w:pPr>
        <w:jc w:val="both"/>
      </w:pPr>
    </w:p>
    <w:p w:rsidR="00575F7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 34</w:t>
      </w:r>
    </w:p>
    <w:p w:rsidR="00575F73" w:rsidRDefault="00575F73" w:rsidP="00575F73">
      <w:pPr>
        <w:jc w:val="both"/>
        <w:rPr>
          <w:b/>
        </w:rPr>
      </w:pPr>
      <w:r w:rsidRPr="00365577">
        <w:rPr>
          <w:b/>
        </w:rPr>
        <w:t>Эволюция архитектуры ЭВМ</w:t>
      </w:r>
    </w:p>
    <w:p w:rsidR="00575F73" w:rsidRDefault="00575F73" w:rsidP="00575F73">
      <w:pPr>
        <w:numPr>
          <w:ilvl w:val="0"/>
          <w:numId w:val="17"/>
        </w:numPr>
        <w:jc w:val="both"/>
      </w:pPr>
      <w:r w:rsidRPr="00365577">
        <w:t xml:space="preserve">Развитие канонической  функциональной структуры ЭВМ (в пределах трех </w:t>
      </w:r>
    </w:p>
    <w:p w:rsidR="00575F73" w:rsidRDefault="00575F73" w:rsidP="00575F73">
      <w:pPr>
        <w:ind w:left="1064"/>
        <w:jc w:val="both"/>
      </w:pPr>
      <w:r w:rsidRPr="00365577">
        <w:t>поколений)</w:t>
      </w:r>
      <w:r>
        <w:t>.</w:t>
      </w:r>
    </w:p>
    <w:p w:rsidR="00575F73" w:rsidRPr="00365577" w:rsidRDefault="00575F73" w:rsidP="00575F73">
      <w:pPr>
        <w:numPr>
          <w:ilvl w:val="0"/>
          <w:numId w:val="17"/>
        </w:numPr>
        <w:jc w:val="both"/>
      </w:pPr>
      <w:r>
        <w:t>Показатели эффективности ЭВМ трех поколений.</w:t>
      </w:r>
    </w:p>
    <w:p w:rsidR="00575F73" w:rsidRDefault="00575F73" w:rsidP="00575F73">
      <w:pPr>
        <w:numPr>
          <w:ilvl w:val="0"/>
          <w:numId w:val="17"/>
        </w:numPr>
        <w:jc w:val="both"/>
      </w:pPr>
      <w:r>
        <w:t xml:space="preserve">Численный расчет функций </w:t>
      </w:r>
      <w:r w:rsidRPr="00365577">
        <w:t xml:space="preserve"> </w:t>
      </w:r>
      <w:r w:rsidRPr="00365577">
        <w:rPr>
          <w:position w:val="-10"/>
        </w:rPr>
        <w:object w:dxaOrig="420" w:dyaOrig="320">
          <v:shape id="_x0000_i1119" type="#_x0000_t75" style="width:21pt;height:15.75pt" o:ole="">
            <v:imagedata r:id="rId36" o:title=""/>
          </v:shape>
          <o:OLEObject Type="Embed" ProgID="Equation.DSMT4" ShapeID="_x0000_i1119" DrawAspect="Content" ObjectID="_1473861826" r:id="rId166"/>
        </w:object>
      </w:r>
      <w:r>
        <w:t xml:space="preserve">, </w:t>
      </w:r>
      <w:r w:rsidRPr="00365577">
        <w:rPr>
          <w:position w:val="-10"/>
        </w:rPr>
        <w:object w:dxaOrig="440" w:dyaOrig="320">
          <v:shape id="_x0000_i1120" type="#_x0000_t75" style="width:21.75pt;height:15.75pt" o:ole="">
            <v:imagedata r:id="rId87" o:title=""/>
          </v:shape>
          <o:OLEObject Type="Embed" ProgID="Equation.DSMT4" ShapeID="_x0000_i1120" DrawAspect="Content" ObjectID="_1473861827" r:id="rId167"/>
        </w:object>
      </w:r>
      <w:r>
        <w:t xml:space="preserve"> и </w:t>
      </w:r>
      <w:r w:rsidRPr="00365577">
        <w:rPr>
          <w:position w:val="-10"/>
        </w:rPr>
        <w:object w:dxaOrig="420" w:dyaOrig="320">
          <v:shape id="_x0000_i1121" type="#_x0000_t75" style="width:21pt;height:15.75pt" o:ole="">
            <v:imagedata r:id="rId89" o:title=""/>
          </v:shape>
          <o:OLEObject Type="Embed" ProgID="Equation.DSMT4" ShapeID="_x0000_i1121" DrawAspect="Content" ObjectID="_1473861828" r:id="rId168"/>
        </w:object>
      </w:r>
      <w:r>
        <w:t xml:space="preserve"> соответственно надежности, восстановимости и готовности ЭВМ  </w:t>
      </w:r>
      <w:r w:rsidRPr="00365577">
        <w:t>I</w:t>
      </w:r>
      <w:r>
        <w:t>–</w:t>
      </w:r>
      <w:r>
        <w:rPr>
          <w:lang w:val="en-US"/>
        </w:rPr>
        <w:t>II</w:t>
      </w:r>
      <w:r>
        <w:t xml:space="preserve"> поколений и их графики.</w:t>
      </w:r>
    </w:p>
    <w:p w:rsidR="00575F73" w:rsidRDefault="00575F73" w:rsidP="00575F73">
      <w:pPr>
        <w:numPr>
          <w:ilvl w:val="0"/>
          <w:numId w:val="17"/>
        </w:numPr>
        <w:jc w:val="both"/>
      </w:pPr>
      <w:r>
        <w:t xml:space="preserve">Расчет функции </w:t>
      </w:r>
      <w:r>
        <w:rPr>
          <w:lang w:val="en-US"/>
        </w:rPr>
        <w:t>R</w:t>
      </w:r>
      <w:r w:rsidRPr="00DA4A7F">
        <w:t>(</w:t>
      </w:r>
      <w:r>
        <w:rPr>
          <w:lang w:val="en-US"/>
        </w:rPr>
        <w:t>t</w:t>
      </w:r>
      <w:r w:rsidRPr="00DA4A7F">
        <w:t xml:space="preserve">) </w:t>
      </w:r>
      <w:r>
        <w:t xml:space="preserve">надежности ВС, состоящей из </w:t>
      </w:r>
      <w:r>
        <w:rPr>
          <w:lang w:val="en-US"/>
        </w:rPr>
        <w:t>N</w:t>
      </w:r>
      <w:r>
        <w:t xml:space="preserve"> элементарных машин</w:t>
      </w:r>
      <w:r w:rsidRPr="00DA4A7F">
        <w:t xml:space="preserve"> </w:t>
      </w:r>
      <w:r>
        <w:t>второго поколения и не имеющей структурной избыточности.</w:t>
      </w:r>
    </w:p>
    <w:p w:rsidR="00575F73" w:rsidRDefault="00575F73" w:rsidP="001D447C">
      <w:pPr>
        <w:ind w:firstLine="709"/>
        <w:jc w:val="both"/>
      </w:pPr>
    </w:p>
    <w:p w:rsidR="00575F73" w:rsidRDefault="00575F73" w:rsidP="00575F73">
      <w:pPr>
        <w:jc w:val="both"/>
      </w:pPr>
    </w:p>
    <w:p w:rsidR="004D6A34" w:rsidRDefault="004D6A34" w:rsidP="00575F73">
      <w:pPr>
        <w:jc w:val="both"/>
      </w:pPr>
    </w:p>
    <w:p w:rsidR="004D6A34" w:rsidRPr="00D13E40" w:rsidRDefault="004D6A34" w:rsidP="00575F73">
      <w:pPr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5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>Семейство вычислительных систем</w:t>
      </w:r>
      <w:r w:rsidRPr="00B411A4">
        <w:rPr>
          <w:b/>
        </w:rPr>
        <w:t xml:space="preserve"> </w:t>
      </w:r>
      <w:r>
        <w:rPr>
          <w:b/>
          <w:lang w:val="en-US"/>
        </w:rPr>
        <w:t>nCube</w:t>
      </w:r>
    </w:p>
    <w:p w:rsidR="00575F73" w:rsidRDefault="00575F73" w:rsidP="00575F73">
      <w:pPr>
        <w:numPr>
          <w:ilvl w:val="0"/>
          <w:numId w:val="38"/>
        </w:numPr>
        <w:jc w:val="both"/>
      </w:pPr>
      <w:r>
        <w:t xml:space="preserve">Особенности архитектуры систем семейства </w:t>
      </w:r>
      <w:r w:rsidRPr="00ED50C6">
        <w:t xml:space="preserve"> </w:t>
      </w:r>
      <w:r>
        <w:rPr>
          <w:lang w:val="en-US"/>
        </w:rPr>
        <w:t>nCube</w:t>
      </w:r>
      <w:r>
        <w:t>.</w:t>
      </w:r>
    </w:p>
    <w:p w:rsidR="00575F73" w:rsidRDefault="00575F73" w:rsidP="00575F73">
      <w:pPr>
        <w:numPr>
          <w:ilvl w:val="0"/>
          <w:numId w:val="38"/>
        </w:numPr>
        <w:jc w:val="both"/>
      </w:pPr>
      <w:r>
        <w:t xml:space="preserve">Функциональные структуры ВС </w:t>
      </w:r>
      <w:r>
        <w:rPr>
          <w:lang w:val="en-US"/>
        </w:rPr>
        <w:t>nCube</w:t>
      </w:r>
      <w:r>
        <w:t xml:space="preserve">-2 </w:t>
      </w:r>
      <w:r w:rsidRPr="00ED50C6">
        <w:t xml:space="preserve"> </w:t>
      </w:r>
      <w:r>
        <w:t xml:space="preserve">и </w:t>
      </w:r>
      <w:r>
        <w:rPr>
          <w:lang w:val="en-US"/>
        </w:rPr>
        <w:t>nCube</w:t>
      </w:r>
      <w:r>
        <w:t>-3.</w:t>
      </w:r>
    </w:p>
    <w:p w:rsidR="00575F73" w:rsidRDefault="00575F73" w:rsidP="00575F73">
      <w:pPr>
        <w:numPr>
          <w:ilvl w:val="0"/>
          <w:numId w:val="38"/>
        </w:numPr>
        <w:jc w:val="both"/>
      </w:pPr>
      <w:r>
        <w:t xml:space="preserve">Макроструктура ВС семейства </w:t>
      </w:r>
      <w:r>
        <w:rPr>
          <w:lang w:val="en-US"/>
        </w:rPr>
        <w:t>nCube</w:t>
      </w:r>
      <w:r>
        <w:t>.</w:t>
      </w:r>
    </w:p>
    <w:p w:rsidR="00575F73" w:rsidRDefault="00575F73" w:rsidP="00575F73">
      <w:pPr>
        <w:numPr>
          <w:ilvl w:val="1"/>
          <w:numId w:val="38"/>
        </w:numPr>
        <w:jc w:val="both"/>
      </w:pPr>
      <w:r>
        <w:t xml:space="preserve">Описание макроструктуры </w:t>
      </w:r>
      <w:r>
        <w:rPr>
          <w:lang w:val="en-US"/>
        </w:rPr>
        <w:t>nCube</w:t>
      </w:r>
      <w:r>
        <w:t>.</w:t>
      </w:r>
    </w:p>
    <w:p w:rsidR="00575F73" w:rsidRDefault="004D6A34" w:rsidP="00575F73">
      <w:pPr>
        <w:numPr>
          <w:ilvl w:val="1"/>
          <w:numId w:val="38"/>
        </w:numPr>
        <w:jc w:val="both"/>
      </w:pPr>
      <w:r>
        <w:t>Численный р</w:t>
      </w:r>
      <w:r w:rsidR="00575F73">
        <w:t xml:space="preserve">асчет структурных характеристик </w:t>
      </w:r>
      <w:r w:rsidR="00575F73">
        <w:rPr>
          <w:lang w:val="en-US"/>
        </w:rPr>
        <w:t>nCube</w:t>
      </w:r>
      <w:r w:rsidR="00575F73">
        <w:t>.</w:t>
      </w:r>
    </w:p>
    <w:p w:rsidR="00575F73" w:rsidRDefault="00575F73" w:rsidP="00575F73">
      <w:pPr>
        <w:numPr>
          <w:ilvl w:val="0"/>
          <w:numId w:val="38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умножения  матриц:</w:t>
      </w:r>
    </w:p>
    <w:p w:rsidR="00575F73" w:rsidRDefault="00575F73" w:rsidP="00575F73">
      <w:pPr>
        <w:ind w:left="294"/>
        <w:jc w:val="center"/>
      </w:pPr>
      <w:r>
        <w:rPr>
          <w:b/>
          <w:lang w:val="en-US"/>
        </w:rPr>
        <w:t>D</w:t>
      </w:r>
      <w:r w:rsidRPr="00AD4493">
        <w:rPr>
          <w:b/>
        </w:rPr>
        <w:t xml:space="preserve"> </w:t>
      </w:r>
      <w:r w:rsidRPr="00AD4493">
        <w:t xml:space="preserve">[1: </w:t>
      </w:r>
      <w:r>
        <w:rPr>
          <w:lang w:val="en-US"/>
        </w:rPr>
        <w:t>H</w:t>
      </w:r>
      <w:r w:rsidRPr="00AD4493">
        <w:t xml:space="preserve">; 1: </w:t>
      </w:r>
      <w:r>
        <w:rPr>
          <w:lang w:val="en-US"/>
        </w:rPr>
        <w:t>N</w:t>
      </w:r>
      <w:r w:rsidRPr="00AD4493">
        <w:t>]</w:t>
      </w:r>
      <w:r>
        <w:t>,</w:t>
      </w:r>
      <w:r w:rsidRPr="00AD4493">
        <w:t xml:space="preserve">   </w:t>
      </w:r>
      <w:r>
        <w:rPr>
          <w:b/>
          <w:lang w:val="en-US"/>
        </w:rPr>
        <w:t>E</w:t>
      </w:r>
      <w:r w:rsidRPr="00AD4493">
        <w:rPr>
          <w:b/>
        </w:rPr>
        <w:t xml:space="preserve"> </w:t>
      </w:r>
      <w:r w:rsidRPr="00AD4493">
        <w:t xml:space="preserve">[1: </w:t>
      </w:r>
      <w:r>
        <w:rPr>
          <w:lang w:val="en-US"/>
        </w:rPr>
        <w:t>M</w:t>
      </w:r>
      <w:r w:rsidRPr="00AD4493">
        <w:t xml:space="preserve">; 1: </w:t>
      </w:r>
      <w:r>
        <w:rPr>
          <w:lang w:val="en-US"/>
        </w:rPr>
        <w:t>H</w:t>
      </w:r>
      <w:r w:rsidRPr="00AD4493">
        <w:t>]</w:t>
      </w:r>
      <w:r>
        <w:t>.</w:t>
      </w:r>
    </w:p>
    <w:p w:rsidR="00575F73" w:rsidRDefault="00575F73" w:rsidP="00575F73">
      <w:pPr>
        <w:numPr>
          <w:ilvl w:val="1"/>
          <w:numId w:val="38"/>
        </w:numPr>
        <w:ind w:left="1134" w:hanging="42"/>
        <w:jc w:val="both"/>
      </w:pPr>
      <w:r>
        <w:t xml:space="preserve">Отыскать  максимум   коэффициента    </w:t>
      </w:r>
      <w:r w:rsidRPr="00937BD4">
        <w:rPr>
          <w:position w:val="-6"/>
        </w:rPr>
        <w:object w:dxaOrig="200" w:dyaOrig="220">
          <v:shape id="_x0000_i1122" type="#_x0000_t75" style="width:9.75pt;height:11.25pt" o:ole="">
            <v:imagedata r:id="rId10" o:title=""/>
          </v:shape>
          <o:OLEObject Type="Embed" ProgID="Equation.DSMT4" ShapeID="_x0000_i1122" DrawAspect="Content" ObjectID="_1473861829" r:id="rId169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ычислительной системе, имеющей следующие параметры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123" type="#_x0000_t75" style="width:33.75pt;height:15.75pt" o:ole="">
            <v:imagedata r:id="rId170" o:title=""/>
          </v:shape>
          <o:OLEObject Type="Embed" ProgID="Equation.DSMT4" ShapeID="_x0000_i1123" DrawAspect="Content" ObjectID="_1473861830" r:id="rId171"/>
        </w:object>
      </w:r>
    </w:p>
    <w:p w:rsidR="00575F73" w:rsidRDefault="00575F73" w:rsidP="00575F73">
      <w:pPr>
        <w:ind w:left="294" w:firstLine="854"/>
        <w:jc w:val="both"/>
      </w:pPr>
      <w:r>
        <w:t>– полосу пропускания канала между машинами</w:t>
      </w:r>
      <w:r w:rsidRPr="00F20785">
        <w:t xml:space="preserve"> </w:t>
      </w:r>
      <w:r w:rsidRPr="00F20785">
        <w:rPr>
          <w:position w:val="-6"/>
        </w:rPr>
        <w:object w:dxaOrig="560" w:dyaOrig="279">
          <v:shape id="_x0000_i1124" type="#_x0000_t75" style="width:27.75pt;height:14.25pt" o:ole="">
            <v:imagedata r:id="rId172" o:title=""/>
          </v:shape>
          <o:OLEObject Type="Embed" ProgID="Equation.3" ShapeID="_x0000_i1124" DrawAspect="Content" ObjectID="_1473861831" r:id="rId173"/>
        </w:object>
      </w:r>
      <w:r>
        <w:t xml:space="preserve"> Мегабод;</w:t>
      </w:r>
    </w:p>
    <w:p w:rsidR="00575F73" w:rsidRDefault="00575F73" w:rsidP="00575F73">
      <w:pPr>
        <w:ind w:left="294" w:firstLine="854"/>
        <w:jc w:val="both"/>
      </w:pPr>
      <w:r>
        <w:t xml:space="preserve">– время выполнения операции сложения  </w:t>
      </w:r>
      <w:r w:rsidRPr="00790E86">
        <w:rPr>
          <w:position w:val="-12"/>
        </w:rPr>
        <w:object w:dxaOrig="800" w:dyaOrig="360">
          <v:shape id="_x0000_i1125" type="#_x0000_t75" style="width:39.75pt;height:18pt" o:ole="">
            <v:imagedata r:id="rId174" o:title=""/>
          </v:shape>
          <o:OLEObject Type="Embed" ProgID="Equation.DSMT4" ShapeID="_x0000_i1125" DrawAspect="Content" ObjectID="_1473861832" r:id="rId175"/>
        </w:object>
      </w:r>
      <w:r>
        <w:t xml:space="preserve"> мкс;</w:t>
      </w:r>
    </w:p>
    <w:p w:rsidR="00575F73" w:rsidRPr="0098717E" w:rsidRDefault="00575F73" w:rsidP="00575F73">
      <w:pPr>
        <w:ind w:left="294" w:firstLine="854"/>
        <w:jc w:val="both"/>
      </w:pPr>
      <w:r>
        <w:t xml:space="preserve">– время выполнения операции умножения </w:t>
      </w:r>
      <w:r w:rsidRPr="00790E86">
        <w:rPr>
          <w:position w:val="-14"/>
        </w:rPr>
        <w:object w:dxaOrig="760" w:dyaOrig="380">
          <v:shape id="_x0000_i1126" type="#_x0000_t75" style="width:38.25pt;height:18.75pt" o:ole="">
            <v:imagedata r:id="rId176" o:title=""/>
          </v:shape>
          <o:OLEObject Type="Embed" ProgID="Equation.DSMT4" ShapeID="_x0000_i1126" DrawAspect="Content" ObjectID="_1473861833" r:id="rId177"/>
        </w:object>
      </w:r>
      <w:r>
        <w:t>мкс.</w:t>
      </w:r>
    </w:p>
    <w:p w:rsidR="00575F73" w:rsidRDefault="00575F73" w:rsidP="00575F73">
      <w:pPr>
        <w:numPr>
          <w:ilvl w:val="1"/>
          <w:numId w:val="38"/>
        </w:numPr>
        <w:ind w:left="1134" w:hanging="42"/>
        <w:jc w:val="both"/>
      </w:pPr>
      <w:r>
        <w:t xml:space="preserve">Определи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описанной ВС, при котором </w:t>
      </w:r>
      <w:r w:rsidRPr="0098717E">
        <w:rPr>
          <w:position w:val="-10"/>
        </w:rPr>
        <w:object w:dxaOrig="940" w:dyaOrig="320">
          <v:shape id="_x0000_i1127" type="#_x0000_t75" style="width:47.25pt;height:15.75pt" o:ole="">
            <v:imagedata r:id="rId178" o:title=""/>
          </v:shape>
          <o:OLEObject Type="Embed" ProgID="Equation.DSMT4" ShapeID="_x0000_i1127" DrawAspect="Content" ObjectID="_1473861834" r:id="rId179"/>
        </w:object>
      </w:r>
      <w:r>
        <w:t>.</w:t>
      </w:r>
    </w:p>
    <w:p w:rsidR="00294C98" w:rsidRDefault="00294C98" w:rsidP="00D13E40">
      <w:pPr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6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 xml:space="preserve">Вычислительные системы с </w:t>
      </w:r>
      <w:r>
        <w:rPr>
          <w:b/>
          <w:lang w:val="en-US"/>
        </w:rPr>
        <w:t>MIMD</w:t>
      </w:r>
      <w:r>
        <w:rPr>
          <w:b/>
        </w:rPr>
        <w:t>-архитектурой</w:t>
      </w:r>
    </w:p>
    <w:p w:rsidR="00575F73" w:rsidRDefault="00575F73" w:rsidP="00575F73">
      <w:pPr>
        <w:numPr>
          <w:ilvl w:val="0"/>
          <w:numId w:val="33"/>
        </w:numPr>
        <w:jc w:val="both"/>
      </w:pPr>
      <w:r>
        <w:t xml:space="preserve">Направления развития </w:t>
      </w:r>
      <w:r>
        <w:rPr>
          <w:lang w:val="en-US"/>
        </w:rPr>
        <w:t>MIMD</w:t>
      </w:r>
      <w:r>
        <w:t>-систем.</w:t>
      </w:r>
    </w:p>
    <w:p w:rsidR="00575F73" w:rsidRDefault="00575F73" w:rsidP="00575F73">
      <w:pPr>
        <w:numPr>
          <w:ilvl w:val="0"/>
          <w:numId w:val="33"/>
        </w:numPr>
        <w:jc w:val="both"/>
      </w:pPr>
      <w:r>
        <w:t xml:space="preserve">Примеры </w:t>
      </w:r>
      <w:r w:rsidR="00927D42">
        <w:t xml:space="preserve">функциональных структур </w:t>
      </w:r>
      <w:r>
        <w:t xml:space="preserve">высокопроизводительных </w:t>
      </w:r>
      <w:r>
        <w:rPr>
          <w:lang w:val="en-US"/>
        </w:rPr>
        <w:t>MIMD</w:t>
      </w:r>
      <w:r>
        <w:t>-систем.</w:t>
      </w:r>
    </w:p>
    <w:p w:rsidR="00575F73" w:rsidRDefault="00575F73" w:rsidP="00575F73">
      <w:pPr>
        <w:numPr>
          <w:ilvl w:val="0"/>
          <w:numId w:val="33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для вычисления произведения  двух  матриц:</w:t>
      </w:r>
    </w:p>
    <w:p w:rsidR="00575F73" w:rsidRDefault="00575F73" w:rsidP="00575F73">
      <w:pPr>
        <w:ind w:left="294"/>
        <w:jc w:val="center"/>
      </w:pPr>
      <w:r w:rsidRPr="00CC0999">
        <w:rPr>
          <w:b/>
          <w:lang w:val="en-US"/>
        </w:rPr>
        <w:t>A</w:t>
      </w:r>
      <w:r>
        <w:rPr>
          <w:b/>
        </w:rPr>
        <w:t xml:space="preserve"> </w:t>
      </w:r>
      <w:r w:rsidRPr="003342CC">
        <w:t>[1:</w:t>
      </w:r>
      <w:r>
        <w:t xml:space="preserve"> </w:t>
      </w:r>
      <w:r>
        <w:rPr>
          <w:lang w:val="en-US"/>
        </w:rPr>
        <w:t>L</w:t>
      </w:r>
      <w:r w:rsidRPr="003342CC">
        <w:t>;</w:t>
      </w:r>
      <w:r>
        <w:t xml:space="preserve"> </w:t>
      </w:r>
      <w:r w:rsidRPr="003342CC">
        <w:t>1:</w:t>
      </w:r>
      <w:r>
        <w:t xml:space="preserve"> </w:t>
      </w:r>
      <w:r>
        <w:rPr>
          <w:lang w:val="en-US"/>
        </w:rPr>
        <w:t>N</w:t>
      </w:r>
      <w:r w:rsidRPr="003342CC">
        <w:t>]</w:t>
      </w:r>
      <w:r>
        <w:t xml:space="preserve">,  </w:t>
      </w:r>
      <w:r w:rsidRPr="003342CC">
        <w:t xml:space="preserve"> </w:t>
      </w:r>
      <w:r w:rsidRPr="00CC0999">
        <w:rPr>
          <w:b/>
          <w:lang w:val="en-US"/>
        </w:rPr>
        <w:t>B</w:t>
      </w:r>
      <w:r>
        <w:rPr>
          <w:b/>
        </w:rPr>
        <w:t xml:space="preserve"> </w:t>
      </w:r>
      <w:r w:rsidRPr="003342CC">
        <w:t>[1:</w:t>
      </w:r>
      <w:r>
        <w:t xml:space="preserve"> </w:t>
      </w:r>
      <w:r>
        <w:rPr>
          <w:lang w:val="en-US"/>
        </w:rPr>
        <w:t>K</w:t>
      </w:r>
      <w:r w:rsidRPr="003342CC">
        <w:t>;</w:t>
      </w:r>
      <w:r>
        <w:t xml:space="preserve"> </w:t>
      </w:r>
      <w:r w:rsidRPr="003342CC">
        <w:t>1:</w:t>
      </w:r>
      <w:r>
        <w:t xml:space="preserve"> </w:t>
      </w:r>
      <w:r>
        <w:rPr>
          <w:lang w:val="en-US"/>
        </w:rPr>
        <w:t>L</w:t>
      </w:r>
      <w:r w:rsidRPr="003342CC">
        <w:t>]</w:t>
      </w:r>
      <w:r>
        <w:t>;</w:t>
      </w:r>
    </w:p>
    <w:p w:rsidR="00575F73" w:rsidRDefault="00270E89" w:rsidP="00575F73">
      <w:pPr>
        <w:ind w:left="1080" w:firstLine="12"/>
        <w:jc w:val="both"/>
      </w:pPr>
      <w:r>
        <w:rPr>
          <w:i/>
          <w:lang w:val="en-US"/>
        </w:rPr>
        <w:t>p</w:t>
      </w:r>
      <w:r>
        <w:t xml:space="preserve">-алгоритм </w:t>
      </w:r>
      <w:r w:rsidR="00575F73">
        <w:t>должен обеспечить распределение</w:t>
      </w:r>
      <w:r w:rsidR="00575F73" w:rsidRPr="000E3DF6">
        <w:t xml:space="preserve"> </w:t>
      </w:r>
      <w:r w:rsidR="00575F73">
        <w:t>элементов результирующей матрицы по вертикальным полосам в элементарных машинах ВС.</w:t>
      </w:r>
    </w:p>
    <w:p w:rsidR="00575F73" w:rsidRDefault="00575F73" w:rsidP="00575F73">
      <w:pPr>
        <w:numPr>
          <w:ilvl w:val="1"/>
          <w:numId w:val="33"/>
        </w:numPr>
        <w:ind w:left="1134" w:hanging="42"/>
        <w:jc w:val="both"/>
      </w:pPr>
      <w:r>
        <w:t xml:space="preserve">Отыскать максимум   коэффициента    </w:t>
      </w:r>
      <w:r w:rsidRPr="00937BD4">
        <w:rPr>
          <w:position w:val="-6"/>
        </w:rPr>
        <w:object w:dxaOrig="200" w:dyaOrig="220">
          <v:shape id="_x0000_i1128" type="#_x0000_t75" style="width:9.75pt;height:11.25pt" o:ole="">
            <v:imagedata r:id="rId10" o:title=""/>
          </v:shape>
          <o:OLEObject Type="Embed" ProgID="Equation.DSMT4" ShapeID="_x0000_i1128" DrawAspect="Content" ObjectID="_1473861835" r:id="rId180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, имеющей следующие характеристики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129" type="#_x0000_t75" style="width:33.75pt;height:15.75pt" o:ole="">
            <v:imagedata r:id="rId181" o:title=""/>
          </v:shape>
          <o:OLEObject Type="Embed" ProgID="Equation.DSMT4" ShapeID="_x0000_i1129" DrawAspect="Content" ObjectID="_1473861836" r:id="rId182"/>
        </w:object>
      </w:r>
    </w:p>
    <w:p w:rsidR="00575F73" w:rsidRDefault="00575F73" w:rsidP="00575F73">
      <w:pPr>
        <w:ind w:left="294" w:firstLine="854"/>
        <w:jc w:val="both"/>
      </w:pPr>
      <w:r>
        <w:t xml:space="preserve">– полосу пропускания канала между процессорами </w:t>
      </w:r>
      <w:r w:rsidRPr="00502988">
        <w:rPr>
          <w:position w:val="-4"/>
        </w:rPr>
        <w:object w:dxaOrig="180" w:dyaOrig="279">
          <v:shape id="_x0000_i1130" type="#_x0000_t75" style="width:9pt;height:14.25pt" o:ole="">
            <v:imagedata r:id="rId14" o:title=""/>
          </v:shape>
          <o:OLEObject Type="Embed" ProgID="Equation.DSMT4" ShapeID="_x0000_i1130" DrawAspect="Content" ObjectID="_1473861837" r:id="rId183"/>
        </w:object>
      </w:r>
      <w:r w:rsidRPr="003342CC">
        <w:rPr>
          <w:position w:val="-6"/>
        </w:rPr>
        <w:object w:dxaOrig="680" w:dyaOrig="279">
          <v:shape id="_x0000_i1131" type="#_x0000_t75" style="width:33.75pt;height:14.25pt" o:ole="">
            <v:imagedata r:id="rId184" o:title=""/>
          </v:shape>
          <o:OLEObject Type="Embed" ProgID="Equation.3" ShapeID="_x0000_i1131" DrawAspect="Content" ObjectID="_1473861838" r:id="rId185"/>
        </w:object>
      </w:r>
      <w:r>
        <w:t xml:space="preserve"> Гигабод;</w:t>
      </w:r>
    </w:p>
    <w:p w:rsidR="00575F73" w:rsidRDefault="00575F73" w:rsidP="00575F73">
      <w:pPr>
        <w:ind w:left="294" w:firstLine="854"/>
        <w:jc w:val="both"/>
      </w:pPr>
      <w:r>
        <w:t xml:space="preserve">– тактовую частоту </w:t>
      </w:r>
      <w:r w:rsidRPr="00D263E2">
        <w:rPr>
          <w:position w:val="-10"/>
        </w:rPr>
        <w:object w:dxaOrig="1020" w:dyaOrig="320">
          <v:shape id="_x0000_i1132" type="#_x0000_t75" style="width:51pt;height:15.75pt" o:ole="">
            <v:imagedata r:id="rId186" o:title=""/>
          </v:shape>
          <o:OLEObject Type="Embed" ProgID="Equation.DSMT4" ShapeID="_x0000_i1132" DrawAspect="Content" ObjectID="_1473861839" r:id="rId187"/>
        </w:object>
      </w:r>
    </w:p>
    <w:p w:rsidR="00575F73" w:rsidRDefault="00575F73" w:rsidP="00575F73">
      <w:pPr>
        <w:ind w:left="294" w:firstLine="854"/>
        <w:jc w:val="both"/>
      </w:pPr>
      <w:r>
        <w:t>– за один такт выполняется 2 операции сложения и 1 операция умножения.</w:t>
      </w:r>
    </w:p>
    <w:p w:rsidR="00575F73" w:rsidRDefault="00575F73" w:rsidP="00575F73">
      <w:pPr>
        <w:numPr>
          <w:ilvl w:val="1"/>
          <w:numId w:val="33"/>
        </w:numPr>
        <w:ind w:left="1134" w:hanging="42"/>
        <w:jc w:val="both"/>
      </w:pPr>
      <w:r>
        <w:t xml:space="preserve">Определить условие, для возникновения «парадокса параллелизма» при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 с указанными параметрами.</w:t>
      </w:r>
    </w:p>
    <w:p w:rsidR="00575F73" w:rsidRDefault="00575F73" w:rsidP="00575F73">
      <w:pPr>
        <w:jc w:val="both"/>
      </w:pPr>
    </w:p>
    <w:p w:rsidR="00575F73" w:rsidRDefault="00575F73" w:rsidP="00575F73">
      <w:pPr>
        <w:ind w:firstLine="709"/>
        <w:jc w:val="both"/>
      </w:pPr>
      <w:r w:rsidRPr="00620248">
        <w:rPr>
          <w:position w:val="-4"/>
        </w:rPr>
        <w:object w:dxaOrig="180" w:dyaOrig="279">
          <v:shape id="_x0000_i1133" type="#_x0000_t75" style="width:9pt;height:14.25pt" o:ole="">
            <v:imagedata r:id="rId69" o:title=""/>
          </v:shape>
          <o:OLEObject Type="Embed" ProgID="Equation.DSMT4" ShapeID="_x0000_i1133" DrawAspect="Content" ObjectID="_1473861840" r:id="rId188"/>
        </w:object>
      </w:r>
    </w:p>
    <w:p w:rsidR="00294C98" w:rsidRDefault="00294C98" w:rsidP="00D13E40">
      <w:pPr>
        <w:jc w:val="both"/>
      </w:pPr>
    </w:p>
    <w:p w:rsidR="00741F70" w:rsidRDefault="00741F70" w:rsidP="00D13E40">
      <w:pPr>
        <w:jc w:val="both"/>
      </w:pPr>
    </w:p>
    <w:p w:rsidR="00741F70" w:rsidRDefault="00741F70" w:rsidP="00D13E40">
      <w:pPr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7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Кластерные вычислительные системы</w:t>
      </w:r>
    </w:p>
    <w:p w:rsidR="00575F73" w:rsidRDefault="00575F73" w:rsidP="00575F73">
      <w:pPr>
        <w:numPr>
          <w:ilvl w:val="0"/>
          <w:numId w:val="30"/>
        </w:numPr>
        <w:jc w:val="both"/>
      </w:pPr>
      <w:r>
        <w:t>Архитектурные подходы к реализации кластерных ВС.</w:t>
      </w:r>
    </w:p>
    <w:p w:rsidR="00575F73" w:rsidRDefault="00575F73" w:rsidP="00575F73">
      <w:pPr>
        <w:numPr>
          <w:ilvl w:val="0"/>
          <w:numId w:val="30"/>
        </w:numPr>
        <w:jc w:val="both"/>
      </w:pPr>
      <w:r>
        <w:t>Базовые аппаратурные и программные средства для кластерных ВС.</w:t>
      </w:r>
    </w:p>
    <w:p w:rsidR="00575F73" w:rsidRPr="008B0972" w:rsidRDefault="00575F73" w:rsidP="00575F73">
      <w:pPr>
        <w:numPr>
          <w:ilvl w:val="0"/>
          <w:numId w:val="30"/>
        </w:numPr>
        <w:jc w:val="both"/>
      </w:pPr>
      <w:r>
        <w:t>Примеры функциональных структур высокопроизводительных кластерных ВС.</w:t>
      </w:r>
    </w:p>
    <w:p w:rsidR="00575F73" w:rsidRDefault="00575F73" w:rsidP="00575F73">
      <w:pPr>
        <w:numPr>
          <w:ilvl w:val="0"/>
          <w:numId w:val="30"/>
        </w:numPr>
        <w:jc w:val="both"/>
      </w:pPr>
      <w:r>
        <w:t xml:space="preserve">Блок-схема параллельного алгоритма  для вычисления произведения  </w:t>
      </w:r>
      <w:r w:rsidRPr="00CC0999">
        <w:rPr>
          <w:b/>
          <w:lang w:val="en-US"/>
        </w:rPr>
        <w:t>F</w:t>
      </w:r>
      <w:r w:rsidRPr="00F03006">
        <w:t>[1:</w:t>
      </w:r>
      <w:r>
        <w:rPr>
          <w:lang w:val="en-US"/>
        </w:rPr>
        <w:t>H</w:t>
      </w:r>
      <w:r w:rsidRPr="00F03006">
        <w:t>;1:</w:t>
      </w:r>
      <w:r>
        <w:rPr>
          <w:lang w:val="en-US"/>
        </w:rPr>
        <w:t>M</w:t>
      </w:r>
      <w:r w:rsidRPr="00F03006">
        <w:t>]</w:t>
      </w:r>
      <w:r>
        <w:t xml:space="preserve"> двух  матриц:</w:t>
      </w:r>
    </w:p>
    <w:p w:rsidR="00575F73" w:rsidRDefault="00927D42" w:rsidP="00575F73">
      <w:pPr>
        <w:ind w:left="294"/>
        <w:jc w:val="center"/>
      </w:pPr>
      <w:r w:rsidRPr="00CC0999">
        <w:rPr>
          <w:b/>
          <w:lang w:val="en-US"/>
        </w:rPr>
        <w:t>C</w:t>
      </w:r>
      <w:r>
        <w:rPr>
          <w:b/>
        </w:rPr>
        <w:t xml:space="preserve"> </w:t>
      </w:r>
      <w:r w:rsidRPr="00F03006">
        <w:t>[1:</w:t>
      </w:r>
      <w:r>
        <w:t xml:space="preserve"> </w:t>
      </w:r>
      <w:r>
        <w:rPr>
          <w:lang w:val="en-US"/>
        </w:rPr>
        <w:t>L</w:t>
      </w:r>
      <w:r w:rsidRPr="00F03006">
        <w:t>;</w:t>
      </w:r>
      <w:r>
        <w:t xml:space="preserve"> </w:t>
      </w:r>
      <w:r w:rsidRPr="00F03006">
        <w:t>1:</w:t>
      </w:r>
      <w:r>
        <w:t xml:space="preserve"> </w:t>
      </w:r>
      <w:r>
        <w:rPr>
          <w:lang w:val="en-US"/>
        </w:rPr>
        <w:t>M</w:t>
      </w:r>
      <w:r w:rsidRPr="00F03006">
        <w:t>]</w:t>
      </w:r>
      <w:r>
        <w:t xml:space="preserve">, </w:t>
      </w:r>
      <w:r w:rsidR="00575F73" w:rsidRPr="00CC0999">
        <w:rPr>
          <w:b/>
          <w:lang w:val="en-US"/>
        </w:rPr>
        <w:t>A</w:t>
      </w:r>
      <w:r w:rsidR="00575F73">
        <w:rPr>
          <w:b/>
        </w:rPr>
        <w:t xml:space="preserve"> </w:t>
      </w:r>
      <w:r w:rsidR="00575F73" w:rsidRPr="00F03006">
        <w:t>[1:</w:t>
      </w:r>
      <w:r w:rsidR="00575F73">
        <w:t xml:space="preserve"> </w:t>
      </w:r>
      <w:r w:rsidR="00575F73">
        <w:rPr>
          <w:lang w:val="en-US"/>
        </w:rPr>
        <w:t>H</w:t>
      </w:r>
      <w:r w:rsidR="00575F73" w:rsidRPr="00F03006">
        <w:t>;</w:t>
      </w:r>
      <w:r w:rsidR="00575F73">
        <w:t xml:space="preserve"> </w:t>
      </w:r>
      <w:r w:rsidR="00575F73" w:rsidRPr="00F03006">
        <w:t>1:</w:t>
      </w:r>
      <w:r w:rsidR="00575F73">
        <w:t xml:space="preserve"> </w:t>
      </w:r>
      <w:r w:rsidR="00575F73">
        <w:rPr>
          <w:lang w:val="en-US"/>
        </w:rPr>
        <w:t>L</w:t>
      </w:r>
      <w:r w:rsidR="00575F73" w:rsidRPr="00F03006">
        <w:t>]</w:t>
      </w:r>
      <w:r w:rsidR="00575F73">
        <w:t xml:space="preserve">,  </w:t>
      </w:r>
      <w:r w:rsidR="00575F73" w:rsidRPr="00F03006">
        <w:t xml:space="preserve"> </w:t>
      </w:r>
    </w:p>
    <w:p w:rsidR="00575F73" w:rsidRDefault="00575F73" w:rsidP="00575F73">
      <w:pPr>
        <w:ind w:left="1080" w:firstLine="12"/>
        <w:jc w:val="both"/>
      </w:pPr>
      <w:r>
        <w:t xml:space="preserve">обеспечивающего распределение в элементарных машинах ВС элементов </w:t>
      </w:r>
      <w:r w:rsidRPr="00CC0999">
        <w:rPr>
          <w:b/>
          <w:lang w:val="en-US"/>
        </w:rPr>
        <w:t>F</w:t>
      </w:r>
      <w:r w:rsidRPr="00F03006">
        <w:t>[1:</w:t>
      </w:r>
      <w:r>
        <w:rPr>
          <w:lang w:val="en-US"/>
        </w:rPr>
        <w:t>H</w:t>
      </w:r>
      <w:r w:rsidRPr="00F03006">
        <w:t>;1:</w:t>
      </w:r>
      <w:r>
        <w:rPr>
          <w:lang w:val="en-US"/>
        </w:rPr>
        <w:t>M</w:t>
      </w:r>
      <w:r w:rsidRPr="00F03006">
        <w:t>]</w:t>
      </w:r>
      <w:r>
        <w:t xml:space="preserve">  по горизонтальным полосам.</w:t>
      </w:r>
    </w:p>
    <w:p w:rsidR="00575F73" w:rsidRDefault="00575F73" w:rsidP="00575F73">
      <w:pPr>
        <w:numPr>
          <w:ilvl w:val="1"/>
          <w:numId w:val="30"/>
        </w:numPr>
        <w:ind w:left="1134" w:hanging="42"/>
        <w:jc w:val="both"/>
      </w:pPr>
      <w:r>
        <w:t xml:space="preserve">Определить  максимум   коэффициента    </w:t>
      </w:r>
      <w:r w:rsidRPr="00937BD4">
        <w:rPr>
          <w:position w:val="-6"/>
        </w:rPr>
        <w:object w:dxaOrig="200" w:dyaOrig="220">
          <v:shape id="_x0000_i1134" type="#_x0000_t75" style="width:9.75pt;height:11.25pt" o:ole="">
            <v:imagedata r:id="rId10" o:title=""/>
          </v:shape>
          <o:OLEObject Type="Embed" ProgID="Equation.DSMT4" ShapeID="_x0000_i1134" DrawAspect="Content" ObjectID="_1473861841" r:id="rId189"/>
        </w:object>
      </w:r>
      <w:r>
        <w:t xml:space="preserve">    накладных 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, имеющей следующие параметры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135" type="#_x0000_t75" style="width:33.75pt;height:15.75pt" o:ole="">
            <v:imagedata r:id="rId190" o:title=""/>
          </v:shape>
          <o:OLEObject Type="Embed" ProgID="Equation.DSMT4" ShapeID="_x0000_i1135" DrawAspect="Content" ObjectID="_1473861842" r:id="rId191"/>
        </w:object>
      </w:r>
    </w:p>
    <w:p w:rsidR="00575F73" w:rsidRDefault="00575F73" w:rsidP="00575F73">
      <w:pPr>
        <w:ind w:left="294" w:firstLine="854"/>
        <w:jc w:val="both"/>
      </w:pPr>
      <w:r>
        <w:t xml:space="preserve">– полосу пропускания канала между машинами </w:t>
      </w:r>
      <w:r w:rsidRPr="00502988">
        <w:rPr>
          <w:position w:val="-4"/>
        </w:rPr>
        <w:object w:dxaOrig="180" w:dyaOrig="279">
          <v:shape id="_x0000_i1136" type="#_x0000_t75" style="width:9pt;height:14.25pt" o:ole="">
            <v:imagedata r:id="rId14" o:title=""/>
          </v:shape>
          <o:OLEObject Type="Embed" ProgID="Equation.DSMT4" ShapeID="_x0000_i1136" DrawAspect="Content" ObjectID="_1473861843" r:id="rId192"/>
        </w:object>
      </w:r>
      <w:r w:rsidRPr="00F03006">
        <w:rPr>
          <w:position w:val="-6"/>
        </w:rPr>
        <w:object w:dxaOrig="680" w:dyaOrig="279">
          <v:shape id="_x0000_i1137" type="#_x0000_t75" style="width:33.75pt;height:14.25pt" o:ole="">
            <v:imagedata r:id="rId193" o:title=""/>
          </v:shape>
          <o:OLEObject Type="Embed" ProgID="Equation.3" ShapeID="_x0000_i1137" DrawAspect="Content" ObjectID="_1473861844" r:id="rId194"/>
        </w:object>
      </w:r>
      <w:r>
        <w:t xml:space="preserve"> Гигабод;</w:t>
      </w:r>
    </w:p>
    <w:p w:rsidR="00575F73" w:rsidRDefault="00575F73" w:rsidP="00575F73">
      <w:pPr>
        <w:ind w:left="294" w:firstLine="854"/>
        <w:jc w:val="both"/>
      </w:pPr>
      <w:r>
        <w:t xml:space="preserve">– время выполнения операции сложения  </w:t>
      </w:r>
      <w:r w:rsidRPr="00734414">
        <w:rPr>
          <w:position w:val="-12"/>
        </w:rPr>
        <w:object w:dxaOrig="420" w:dyaOrig="360">
          <v:shape id="_x0000_i1138" type="#_x0000_t75" style="width:21pt;height:18pt" o:ole="">
            <v:imagedata r:id="rId18" o:title=""/>
          </v:shape>
          <o:OLEObject Type="Embed" ProgID="Equation.DSMT4" ShapeID="_x0000_i1138" DrawAspect="Content" ObjectID="_1473861845" r:id="rId195"/>
        </w:object>
      </w:r>
      <w:r>
        <w:t>0,2 нс;</w:t>
      </w:r>
    </w:p>
    <w:p w:rsidR="00575F73" w:rsidRPr="00957541" w:rsidRDefault="00575F73" w:rsidP="00575F73">
      <w:pPr>
        <w:ind w:left="294" w:firstLine="854"/>
        <w:jc w:val="both"/>
      </w:pPr>
      <w:r>
        <w:t xml:space="preserve">– время выполнения операции умножения  </w:t>
      </w:r>
      <w:r w:rsidRPr="00F03006">
        <w:rPr>
          <w:position w:val="-14"/>
        </w:rPr>
        <w:object w:dxaOrig="820" w:dyaOrig="380">
          <v:shape id="_x0000_i1139" type="#_x0000_t75" style="width:41.25pt;height:18.75pt" o:ole="">
            <v:imagedata r:id="rId196" o:title=""/>
          </v:shape>
          <o:OLEObject Type="Embed" ProgID="Equation.3" ShapeID="_x0000_i1139" DrawAspect="Content" ObjectID="_1473861846" r:id="rId197"/>
        </w:object>
      </w:r>
      <w:r>
        <w:t>нс.</w:t>
      </w:r>
    </w:p>
    <w:p w:rsidR="00575F73" w:rsidRDefault="00575F73" w:rsidP="00575F73">
      <w:pPr>
        <w:numPr>
          <w:ilvl w:val="1"/>
          <w:numId w:val="30"/>
        </w:numPr>
        <w:ind w:left="1134" w:hanging="42"/>
        <w:jc w:val="both"/>
      </w:pPr>
      <w:r>
        <w:t xml:space="preserve">Вывести условие, при котором возможен «парадокс параллелизма» при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указанной ВС.</w:t>
      </w:r>
    </w:p>
    <w:p w:rsidR="00575F73" w:rsidRDefault="00575F73" w:rsidP="00575F73">
      <w:pPr>
        <w:jc w:val="both"/>
      </w:pPr>
    </w:p>
    <w:p w:rsidR="00575F73" w:rsidRDefault="00575F73" w:rsidP="00294C98">
      <w:pPr>
        <w:ind w:firstLine="709"/>
        <w:jc w:val="both"/>
      </w:pPr>
    </w:p>
    <w:p w:rsidR="00294C98" w:rsidRDefault="00294C98" w:rsidP="00294C98">
      <w:pPr>
        <w:ind w:firstLine="709"/>
        <w:jc w:val="both"/>
      </w:pPr>
    </w:p>
    <w:p w:rsidR="00294C98" w:rsidRDefault="00294C98" w:rsidP="00294C98">
      <w:pPr>
        <w:ind w:firstLine="709"/>
        <w:jc w:val="both"/>
      </w:pPr>
    </w:p>
    <w:p w:rsidR="00741F70" w:rsidRDefault="00741F70" w:rsidP="00294C98">
      <w:pPr>
        <w:ind w:firstLine="709"/>
        <w:jc w:val="both"/>
      </w:pPr>
    </w:p>
    <w:p w:rsidR="00741F70" w:rsidRDefault="00741F70" w:rsidP="00294C98">
      <w:pPr>
        <w:ind w:firstLine="709"/>
        <w:jc w:val="both"/>
      </w:pPr>
    </w:p>
    <w:p w:rsidR="00741F70" w:rsidRDefault="00741F70" w:rsidP="00294C98">
      <w:pPr>
        <w:ind w:firstLine="709"/>
        <w:jc w:val="both"/>
      </w:pPr>
    </w:p>
    <w:p w:rsidR="00741F70" w:rsidRDefault="00741F70" w:rsidP="00294C98">
      <w:pPr>
        <w:ind w:firstLine="709"/>
        <w:jc w:val="both"/>
      </w:pPr>
    </w:p>
    <w:p w:rsidR="00294C98" w:rsidRPr="00294C98" w:rsidRDefault="00294C98" w:rsidP="00294C98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8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Мини-машинные вычислительные системы с программируемой структурой</w:t>
      </w:r>
    </w:p>
    <w:p w:rsidR="00575F73" w:rsidRDefault="00575F73" w:rsidP="00575F73">
      <w:pPr>
        <w:numPr>
          <w:ilvl w:val="0"/>
          <w:numId w:val="28"/>
        </w:numPr>
        <w:jc w:val="both"/>
      </w:pPr>
      <w:r>
        <w:t>Подходы к построению мини-машинных ВС.</w:t>
      </w:r>
    </w:p>
    <w:p w:rsidR="00575F73" w:rsidRDefault="00575F73" w:rsidP="00575F73">
      <w:pPr>
        <w:numPr>
          <w:ilvl w:val="0"/>
          <w:numId w:val="28"/>
        </w:numPr>
        <w:jc w:val="both"/>
      </w:pPr>
      <w:r>
        <w:t>Возможности архитектуры системы СУММА.</w:t>
      </w:r>
    </w:p>
    <w:p w:rsidR="00575F73" w:rsidRDefault="00575F73" w:rsidP="00575F73">
      <w:pPr>
        <w:numPr>
          <w:ilvl w:val="0"/>
          <w:numId w:val="28"/>
        </w:numPr>
        <w:jc w:val="both"/>
      </w:pPr>
      <w:r>
        <w:t>Макроструктура и элементарные машины ВС СУММА.</w:t>
      </w:r>
    </w:p>
    <w:p w:rsidR="00575F73" w:rsidRDefault="00575F73" w:rsidP="00575F73">
      <w:pPr>
        <w:numPr>
          <w:ilvl w:val="0"/>
          <w:numId w:val="28"/>
        </w:numPr>
        <w:jc w:val="both"/>
      </w:pPr>
      <w:r>
        <w:t xml:space="preserve">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для вычисления произведения  двух  матриц:</w:t>
      </w:r>
    </w:p>
    <w:p w:rsidR="00575F73" w:rsidRDefault="00575F73" w:rsidP="00575F73">
      <w:pPr>
        <w:ind w:left="294"/>
        <w:jc w:val="center"/>
      </w:pPr>
      <w:r w:rsidRPr="00CC0999">
        <w:rPr>
          <w:b/>
          <w:lang w:val="en-US"/>
        </w:rPr>
        <w:t>D</w:t>
      </w:r>
      <w:r>
        <w:rPr>
          <w:b/>
        </w:rPr>
        <w:t xml:space="preserve"> </w:t>
      </w:r>
      <w:r w:rsidRPr="00483CDE">
        <w:t>[1:</w:t>
      </w:r>
      <w:r>
        <w:t xml:space="preserve"> </w:t>
      </w:r>
      <w:r>
        <w:rPr>
          <w:lang w:val="en-US"/>
        </w:rPr>
        <w:t>H</w:t>
      </w:r>
      <w:r w:rsidRPr="00483CDE">
        <w:t>;</w:t>
      </w:r>
      <w:r>
        <w:t xml:space="preserve"> </w:t>
      </w:r>
      <w:r w:rsidRPr="00483CDE">
        <w:t>1:</w:t>
      </w:r>
      <w:r>
        <w:t xml:space="preserve"> </w:t>
      </w:r>
      <w:r>
        <w:rPr>
          <w:lang w:val="en-US"/>
        </w:rPr>
        <w:t>M</w:t>
      </w:r>
      <w:r w:rsidRPr="00483CDE">
        <w:t>]</w:t>
      </w:r>
      <w:r>
        <w:t>,</w:t>
      </w:r>
      <w:r w:rsidR="0015218E" w:rsidRPr="0015218E">
        <w:rPr>
          <w:b/>
          <w:lang w:val="en-US"/>
        </w:rPr>
        <w:t xml:space="preserve"> </w:t>
      </w:r>
      <w:r w:rsidR="0015218E" w:rsidRPr="00CC0999">
        <w:rPr>
          <w:b/>
          <w:lang w:val="en-US"/>
        </w:rPr>
        <w:t>C</w:t>
      </w:r>
      <w:r w:rsidR="0015218E">
        <w:rPr>
          <w:b/>
        </w:rPr>
        <w:t xml:space="preserve"> </w:t>
      </w:r>
      <w:r w:rsidR="0015218E" w:rsidRPr="00483CDE">
        <w:t>[1:</w:t>
      </w:r>
      <w:r w:rsidR="0015218E">
        <w:t xml:space="preserve"> </w:t>
      </w:r>
      <w:r w:rsidR="0015218E">
        <w:rPr>
          <w:lang w:val="en-US"/>
        </w:rPr>
        <w:t>N</w:t>
      </w:r>
      <w:r w:rsidR="0015218E" w:rsidRPr="00483CDE">
        <w:t>;</w:t>
      </w:r>
      <w:r w:rsidR="0015218E">
        <w:t xml:space="preserve"> </w:t>
      </w:r>
      <w:r w:rsidR="0015218E" w:rsidRPr="00483CDE">
        <w:t>1:</w:t>
      </w:r>
      <w:r w:rsidR="0015218E">
        <w:t xml:space="preserve"> </w:t>
      </w:r>
      <w:r w:rsidR="0015218E">
        <w:rPr>
          <w:lang w:val="en-US"/>
        </w:rPr>
        <w:t>H</w:t>
      </w:r>
      <w:r w:rsidR="0015218E" w:rsidRPr="00483CDE">
        <w:t>]</w:t>
      </w:r>
      <w:r w:rsidR="0015218E">
        <w:t xml:space="preserve">,  </w:t>
      </w:r>
      <w:r w:rsidR="0015218E" w:rsidRPr="00483CDE">
        <w:t xml:space="preserve"> </w:t>
      </w:r>
    </w:p>
    <w:p w:rsidR="00575F73" w:rsidRDefault="00575F73" w:rsidP="00575F73">
      <w:pPr>
        <w:ind w:left="1080" w:firstLine="12"/>
        <w:jc w:val="both"/>
      </w:pPr>
      <w:r>
        <w:t>обеспечивающего распределение в элементарных машинах ВС элементов результирующей матрицы по горизонтальным полосам.</w:t>
      </w:r>
    </w:p>
    <w:p w:rsidR="00575F73" w:rsidRDefault="00575F73" w:rsidP="00575F73">
      <w:pPr>
        <w:numPr>
          <w:ilvl w:val="1"/>
          <w:numId w:val="28"/>
        </w:numPr>
        <w:ind w:left="1134" w:hanging="42"/>
        <w:jc w:val="both"/>
      </w:pPr>
      <w:r>
        <w:t xml:space="preserve">Определить максимум  коэффициента   </w:t>
      </w:r>
      <w:r w:rsidRPr="00937BD4">
        <w:rPr>
          <w:position w:val="-6"/>
        </w:rPr>
        <w:object w:dxaOrig="200" w:dyaOrig="220">
          <v:shape id="_x0000_i1140" type="#_x0000_t75" style="width:9.75pt;height:11.25pt" o:ole="">
            <v:imagedata r:id="rId10" o:title=""/>
          </v:shape>
          <o:OLEObject Type="Embed" ProgID="Equation.DSMT4" ShapeID="_x0000_i1140" DrawAspect="Content" ObjectID="_1473861847" r:id="rId198"/>
        </w:object>
      </w:r>
      <w:r>
        <w:t xml:space="preserve">   накладных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на ВС  СУММА, в элементарных машинах которой операции умножения реализуются подпрограммой.</w:t>
      </w:r>
    </w:p>
    <w:p w:rsidR="00575F73" w:rsidRDefault="00575F73" w:rsidP="00575F73">
      <w:pPr>
        <w:numPr>
          <w:ilvl w:val="1"/>
          <w:numId w:val="28"/>
        </w:numPr>
        <w:ind w:left="1134" w:hanging="42"/>
        <w:jc w:val="both"/>
      </w:pPr>
      <w:r>
        <w:t xml:space="preserve">Указа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системе СУММА, обеспечивающее выполнения неравенства </w:t>
      </w:r>
      <w:r w:rsidRPr="00832005">
        <w:rPr>
          <w:position w:val="-10"/>
        </w:rPr>
        <w:object w:dxaOrig="1100" w:dyaOrig="320">
          <v:shape id="_x0000_i1141" type="#_x0000_t75" style="width:54.75pt;height:15.75pt" o:ole="">
            <v:imagedata r:id="rId199" o:title=""/>
          </v:shape>
          <o:OLEObject Type="Embed" ProgID="Equation.DSMT4" ShapeID="_x0000_i1141" DrawAspect="Content" ObjectID="_1473861848" r:id="rId200"/>
        </w:object>
      </w:r>
      <w:r>
        <w:t>.</w:t>
      </w:r>
    </w:p>
    <w:p w:rsidR="00575F73" w:rsidRDefault="00575F73" w:rsidP="00575F73">
      <w:pPr>
        <w:jc w:val="both"/>
      </w:pPr>
    </w:p>
    <w:p w:rsidR="00575F73" w:rsidRDefault="00575F73" w:rsidP="00575F73">
      <w:pPr>
        <w:jc w:val="both"/>
      </w:pPr>
    </w:p>
    <w:p w:rsidR="00294C98" w:rsidRPr="00294C98" w:rsidRDefault="00294C98" w:rsidP="00294C98">
      <w:pPr>
        <w:ind w:firstLine="709"/>
        <w:jc w:val="both"/>
      </w:pPr>
    </w:p>
    <w:p w:rsidR="00575F73" w:rsidRPr="000256AE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9</w:t>
      </w:r>
    </w:p>
    <w:p w:rsidR="00575F73" w:rsidRPr="004475C3" w:rsidRDefault="00575F73" w:rsidP="00575F73">
      <w:pPr>
        <w:jc w:val="both"/>
        <w:rPr>
          <w:b/>
        </w:rPr>
      </w:pPr>
      <w:r>
        <w:rPr>
          <w:b/>
        </w:rPr>
        <w:t>Матричные вычислительные системы</w:t>
      </w:r>
    </w:p>
    <w:p w:rsidR="00575F73" w:rsidRDefault="00575F73" w:rsidP="00575F73">
      <w:pPr>
        <w:numPr>
          <w:ilvl w:val="0"/>
          <w:numId w:val="21"/>
        </w:numPr>
        <w:jc w:val="both"/>
      </w:pPr>
      <w:r>
        <w:t xml:space="preserve">Функциональные </w:t>
      </w:r>
      <w:r w:rsidRPr="00365577">
        <w:t>структуры</w:t>
      </w:r>
      <w:r>
        <w:t xml:space="preserve"> матричных ВС.</w:t>
      </w:r>
    </w:p>
    <w:p w:rsidR="00575F73" w:rsidRDefault="00575F73" w:rsidP="00575F73">
      <w:pPr>
        <w:numPr>
          <w:ilvl w:val="0"/>
          <w:numId w:val="21"/>
        </w:numPr>
        <w:jc w:val="both"/>
      </w:pPr>
      <w:r>
        <w:t xml:space="preserve">Архитектурные возможности ВС </w:t>
      </w:r>
      <w:r>
        <w:rPr>
          <w:lang w:val="en-US"/>
        </w:rPr>
        <w:t>ILLIAC</w:t>
      </w:r>
      <w:r w:rsidRPr="007D2280">
        <w:t>-</w:t>
      </w:r>
      <w:r>
        <w:rPr>
          <w:lang w:val="en-US"/>
        </w:rPr>
        <w:t>IV</w:t>
      </w:r>
      <w:r>
        <w:t>.</w:t>
      </w:r>
    </w:p>
    <w:p w:rsidR="00575F73" w:rsidRPr="007E77B8" w:rsidRDefault="00575F73" w:rsidP="00575F73">
      <w:pPr>
        <w:numPr>
          <w:ilvl w:val="0"/>
          <w:numId w:val="21"/>
        </w:numPr>
        <w:jc w:val="both"/>
      </w:pPr>
      <w:r>
        <w:t xml:space="preserve">Структура ВС </w:t>
      </w:r>
      <w:r>
        <w:rPr>
          <w:lang w:val="en-US"/>
        </w:rPr>
        <w:t>ILLIAC-IV.</w:t>
      </w:r>
    </w:p>
    <w:p w:rsidR="00575F73" w:rsidRPr="00365577" w:rsidRDefault="00575F73" w:rsidP="00575F73">
      <w:pPr>
        <w:numPr>
          <w:ilvl w:val="1"/>
          <w:numId w:val="21"/>
        </w:numPr>
        <w:jc w:val="both"/>
      </w:pPr>
      <w:r>
        <w:t xml:space="preserve">Качественный анализ структуры </w:t>
      </w:r>
      <w:r>
        <w:rPr>
          <w:lang w:val="en-US"/>
        </w:rPr>
        <w:t>ILLIAC</w:t>
      </w:r>
      <w:r w:rsidRPr="007D2280">
        <w:t>-</w:t>
      </w:r>
      <w:r>
        <w:rPr>
          <w:lang w:val="en-US"/>
        </w:rPr>
        <w:t>IV</w:t>
      </w:r>
      <w:r>
        <w:t>.</w:t>
      </w:r>
    </w:p>
    <w:p w:rsidR="00575F73" w:rsidRDefault="00575F73" w:rsidP="00575F73">
      <w:pPr>
        <w:numPr>
          <w:ilvl w:val="1"/>
          <w:numId w:val="21"/>
        </w:numPr>
        <w:ind w:left="1134" w:hanging="42"/>
        <w:jc w:val="both"/>
      </w:pPr>
      <w:r>
        <w:t xml:space="preserve">Описание структуры </w:t>
      </w:r>
      <w:r>
        <w:rPr>
          <w:lang w:val="en-US"/>
        </w:rPr>
        <w:t>ILLIAC</w:t>
      </w:r>
      <w:r w:rsidRPr="007D2280">
        <w:t>-</w:t>
      </w:r>
      <w:r>
        <w:rPr>
          <w:lang w:val="en-US"/>
        </w:rPr>
        <w:t>IV</w:t>
      </w:r>
      <w:r>
        <w:t xml:space="preserve">  в виде графа</w:t>
      </w:r>
      <w:r w:rsidRPr="001B1DF4">
        <w:t xml:space="preserve"> </w:t>
      </w:r>
      <w:r>
        <w:t>и расчет ее диаметра и среднего диаметра.</w:t>
      </w:r>
    </w:p>
    <w:p w:rsidR="00575F73" w:rsidRDefault="00575F73" w:rsidP="00575F73">
      <w:pPr>
        <w:numPr>
          <w:ilvl w:val="1"/>
          <w:numId w:val="21"/>
        </w:numPr>
        <w:jc w:val="both"/>
      </w:pPr>
      <w:r>
        <w:t xml:space="preserve">Оптимизация структуры </w:t>
      </w:r>
      <w:r>
        <w:rPr>
          <w:lang w:val="en-US"/>
        </w:rPr>
        <w:t>ILLIAC</w:t>
      </w:r>
      <w:r w:rsidRPr="007D2280">
        <w:t>-</w:t>
      </w:r>
      <w:r>
        <w:rPr>
          <w:lang w:val="en-US"/>
        </w:rPr>
        <w:t>IV</w:t>
      </w:r>
      <w:r>
        <w:t>.</w:t>
      </w:r>
    </w:p>
    <w:p w:rsidR="00575F73" w:rsidRDefault="00575F73" w:rsidP="00575F73">
      <w:pPr>
        <w:jc w:val="both"/>
      </w:pPr>
    </w:p>
    <w:p w:rsidR="00575F73" w:rsidRDefault="00575F73" w:rsidP="00D13E40">
      <w:pPr>
        <w:jc w:val="both"/>
      </w:pPr>
    </w:p>
    <w:p w:rsidR="00294C98" w:rsidRDefault="00294C98" w:rsidP="00575F73">
      <w:pPr>
        <w:ind w:firstLine="709"/>
        <w:jc w:val="both"/>
      </w:pPr>
    </w:p>
    <w:p w:rsidR="00294C98" w:rsidRDefault="00294C98" w:rsidP="00575F73">
      <w:pPr>
        <w:ind w:firstLine="709"/>
        <w:jc w:val="both"/>
      </w:pPr>
    </w:p>
    <w:p w:rsidR="00294C98" w:rsidRDefault="00294C98" w:rsidP="00575F73">
      <w:pPr>
        <w:ind w:firstLine="709"/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40</w:t>
      </w:r>
    </w:p>
    <w:p w:rsidR="00575F73" w:rsidRPr="00ED50C6" w:rsidRDefault="00575F73" w:rsidP="00575F73">
      <w:pPr>
        <w:jc w:val="both"/>
        <w:rPr>
          <w:b/>
        </w:rPr>
      </w:pPr>
      <w:r>
        <w:rPr>
          <w:b/>
        </w:rPr>
        <w:t>Архитектура суперкомпьютеров (суперВС)</w:t>
      </w:r>
    </w:p>
    <w:p w:rsidR="00575F73" w:rsidRDefault="00575F73" w:rsidP="00575F73">
      <w:pPr>
        <w:numPr>
          <w:ilvl w:val="0"/>
          <w:numId w:val="20"/>
        </w:numPr>
        <w:jc w:val="both"/>
      </w:pPr>
      <w:r>
        <w:t>Современные парадигмы и принципы построения суперВС.</w:t>
      </w:r>
    </w:p>
    <w:p w:rsidR="00575F73" w:rsidRDefault="00575F73" w:rsidP="00575F73">
      <w:pPr>
        <w:numPr>
          <w:ilvl w:val="0"/>
          <w:numId w:val="20"/>
        </w:numPr>
        <w:jc w:val="both"/>
      </w:pPr>
      <w:r>
        <w:t>Технические характеристики 5 наиболее быстродействующих суперкомпьютеров в мире.</w:t>
      </w:r>
    </w:p>
    <w:p w:rsidR="00575F73" w:rsidRDefault="00575F73" w:rsidP="00575F73">
      <w:pPr>
        <w:numPr>
          <w:ilvl w:val="0"/>
          <w:numId w:val="20"/>
        </w:numPr>
        <w:jc w:val="both"/>
      </w:pPr>
      <w:r>
        <w:t xml:space="preserve"> Блок-схема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>умножения  матриц:</w:t>
      </w:r>
    </w:p>
    <w:p w:rsidR="00575F73" w:rsidRPr="00D25CAF" w:rsidRDefault="00575F73" w:rsidP="00575F73">
      <w:pPr>
        <w:ind w:left="294"/>
        <w:jc w:val="center"/>
      </w:pPr>
      <w:r w:rsidRPr="00CC0999">
        <w:rPr>
          <w:b/>
          <w:lang w:val="en-US"/>
        </w:rPr>
        <w:t>A</w:t>
      </w:r>
      <w:r>
        <w:rPr>
          <w:b/>
        </w:rPr>
        <w:t xml:space="preserve"> </w:t>
      </w:r>
      <w:r w:rsidRPr="003342CC">
        <w:t>[1:</w:t>
      </w:r>
      <w:r>
        <w:t xml:space="preserve"> </w:t>
      </w:r>
      <w:r>
        <w:rPr>
          <w:lang w:val="en-US"/>
        </w:rPr>
        <w:t>N</w:t>
      </w:r>
      <w:r w:rsidRPr="003342CC">
        <w:t>;</w:t>
      </w:r>
      <w:r>
        <w:t xml:space="preserve"> </w:t>
      </w:r>
      <w:r w:rsidRPr="003342CC">
        <w:t>1:</w:t>
      </w:r>
      <w:r>
        <w:t xml:space="preserve"> </w:t>
      </w:r>
      <w:r>
        <w:rPr>
          <w:lang w:val="en-US"/>
        </w:rPr>
        <w:t>G</w:t>
      </w:r>
      <w:r w:rsidRPr="003342CC">
        <w:t>]</w:t>
      </w:r>
      <w:r>
        <w:t xml:space="preserve">,  </w:t>
      </w:r>
      <w:r w:rsidRPr="00D25CAF">
        <w:t xml:space="preserve"> </w:t>
      </w:r>
      <w:r w:rsidRPr="00CC0999">
        <w:rPr>
          <w:b/>
          <w:lang w:val="en-US"/>
        </w:rPr>
        <w:t>B</w:t>
      </w:r>
      <w:r>
        <w:rPr>
          <w:b/>
        </w:rPr>
        <w:t xml:space="preserve"> </w:t>
      </w:r>
      <w:r w:rsidRPr="00D25CAF">
        <w:t>[1:</w:t>
      </w:r>
      <w:r>
        <w:t xml:space="preserve"> </w:t>
      </w:r>
      <w:r>
        <w:rPr>
          <w:lang w:val="en-US"/>
        </w:rPr>
        <w:t>G</w:t>
      </w:r>
      <w:r w:rsidRPr="00D25CAF">
        <w:t>;</w:t>
      </w:r>
      <w:r>
        <w:t xml:space="preserve"> </w:t>
      </w:r>
      <w:r w:rsidRPr="00D25CAF">
        <w:t>1:</w:t>
      </w:r>
      <w:r>
        <w:t xml:space="preserve"> </w:t>
      </w:r>
      <w:r>
        <w:rPr>
          <w:lang w:val="en-US"/>
        </w:rPr>
        <w:t>M</w:t>
      </w:r>
      <w:r w:rsidRPr="00D25CAF">
        <w:t>]</w:t>
      </w:r>
      <w:r>
        <w:t>,</w:t>
      </w:r>
    </w:p>
    <w:p w:rsidR="00575F73" w:rsidRDefault="00575F73" w:rsidP="00575F73">
      <w:pPr>
        <w:ind w:left="1148" w:hanging="26"/>
        <w:jc w:val="both"/>
      </w:pPr>
      <w:r>
        <w:t>обеспечивающего распределение элементов результирующей матрицы по горизонтальным полосам в элементарных машинах ВС.</w:t>
      </w:r>
    </w:p>
    <w:p w:rsidR="00575F73" w:rsidRDefault="00575F73" w:rsidP="00575F73">
      <w:pPr>
        <w:numPr>
          <w:ilvl w:val="1"/>
          <w:numId w:val="20"/>
        </w:numPr>
        <w:ind w:left="1134" w:hanging="42"/>
        <w:jc w:val="both"/>
      </w:pPr>
      <w:r>
        <w:t xml:space="preserve">Отыскать  максимум   коэффициента    </w:t>
      </w:r>
      <w:r w:rsidRPr="00937BD4">
        <w:rPr>
          <w:position w:val="-6"/>
        </w:rPr>
        <w:object w:dxaOrig="200" w:dyaOrig="220">
          <v:shape id="_x0000_i1142" type="#_x0000_t75" style="width:9.75pt;height:11.25pt" o:ole="">
            <v:imagedata r:id="rId10" o:title=""/>
          </v:shape>
          <o:OLEObject Type="Embed" ProgID="Equation.DSMT4" ShapeID="_x0000_i1142" DrawAspect="Content" ObjectID="_1473861849" r:id="rId201"/>
        </w:object>
      </w:r>
      <w:r>
        <w:t xml:space="preserve">    накладных    расходов   при   реализации  </w:t>
      </w:r>
      <w:r w:rsidRPr="00937BD4">
        <w:rPr>
          <w:position w:val="-10"/>
        </w:rPr>
        <w:object w:dxaOrig="240" w:dyaOrig="260">
          <v:shape id="_x0000_i1143" type="#_x0000_t75" style="width:12pt;height:12.75pt" o:ole="">
            <v:imagedata r:id="rId202" o:title=""/>
          </v:shape>
          <o:OLEObject Type="Embed" ProgID="Equation.DSMT4" ShapeID="_x0000_i1143" DrawAspect="Content" ObjectID="_1473861850" r:id="rId203"/>
        </w:object>
      </w:r>
      <w:r>
        <w:t>-</w:t>
      </w:r>
      <w:r w:rsidRPr="001B541F">
        <w:t xml:space="preserve"> </w:t>
      </w:r>
      <w:r w:rsidR="00792976">
        <w:t> </w:t>
      </w:r>
      <w:r>
        <w:t>лгоритма  на суперВС, имеющей следующие параметры:</w:t>
      </w:r>
    </w:p>
    <w:p w:rsidR="00575F73" w:rsidRDefault="00575F73" w:rsidP="00575F73">
      <w:pPr>
        <w:ind w:left="294" w:firstLine="854"/>
        <w:jc w:val="both"/>
      </w:pPr>
      <w:r>
        <w:t xml:space="preserve">– разрядность </w:t>
      </w:r>
      <w:r w:rsidRPr="003A7E2C">
        <w:rPr>
          <w:position w:val="-10"/>
        </w:rPr>
        <w:object w:dxaOrig="680" w:dyaOrig="320">
          <v:shape id="_x0000_i1144" type="#_x0000_t75" style="width:33.75pt;height:15.75pt" o:ole="">
            <v:imagedata r:id="rId204" o:title=""/>
          </v:shape>
          <o:OLEObject Type="Embed" ProgID="Equation.DSMT4" ShapeID="_x0000_i1144" DrawAspect="Content" ObjectID="_1473861851" r:id="rId205"/>
        </w:object>
      </w:r>
    </w:p>
    <w:p w:rsidR="00575F73" w:rsidRDefault="00575F73" w:rsidP="00575F73">
      <w:pPr>
        <w:ind w:left="294" w:firstLine="854"/>
        <w:jc w:val="both"/>
      </w:pPr>
      <w:r>
        <w:t xml:space="preserve">– полосу пропускания канала между машинами </w:t>
      </w:r>
      <w:r w:rsidRPr="00502988">
        <w:rPr>
          <w:position w:val="-4"/>
        </w:rPr>
        <w:object w:dxaOrig="180" w:dyaOrig="279">
          <v:shape id="_x0000_i1145" type="#_x0000_t75" style="width:9pt;height:14.25pt" o:ole="">
            <v:imagedata r:id="rId14" o:title=""/>
          </v:shape>
          <o:OLEObject Type="Embed" ProgID="Equation.DSMT4" ShapeID="_x0000_i1145" DrawAspect="Content" ObjectID="_1473861852" r:id="rId206"/>
        </w:object>
      </w:r>
      <w:r w:rsidRPr="003342CC">
        <w:rPr>
          <w:position w:val="-6"/>
        </w:rPr>
        <w:object w:dxaOrig="520" w:dyaOrig="279">
          <v:shape id="_x0000_i1146" type="#_x0000_t75" style="width:26.25pt;height:14.25pt" o:ole="">
            <v:imagedata r:id="rId207" o:title=""/>
          </v:shape>
          <o:OLEObject Type="Embed" ProgID="Equation.3" ShapeID="_x0000_i1146" DrawAspect="Content" ObjectID="_1473861853" r:id="rId208"/>
        </w:object>
      </w:r>
      <w:r>
        <w:t xml:space="preserve"> Гигабод;</w:t>
      </w:r>
    </w:p>
    <w:p w:rsidR="00575F73" w:rsidRDefault="00575F73" w:rsidP="00575F73">
      <w:pPr>
        <w:ind w:left="294" w:firstLine="854"/>
        <w:jc w:val="both"/>
      </w:pPr>
      <w:r>
        <w:t xml:space="preserve">– время выполнения операции сложения </w:t>
      </w:r>
      <w:r w:rsidRPr="00734414">
        <w:rPr>
          <w:position w:val="-12"/>
        </w:rPr>
        <w:object w:dxaOrig="200" w:dyaOrig="360">
          <v:shape id="_x0000_i1147" type="#_x0000_t75" style="width:9.75pt;height:18pt" o:ole="">
            <v:imagedata r:id="rId209" o:title=""/>
          </v:shape>
          <o:OLEObject Type="Embed" ProgID="Equation.DSMT4" ShapeID="_x0000_i1147" DrawAspect="Content" ObjectID="_1473861854" r:id="rId210"/>
        </w:object>
      </w:r>
      <w:r>
        <w:t>=5 нс;</w:t>
      </w:r>
    </w:p>
    <w:p w:rsidR="00575F73" w:rsidRDefault="00575F73" w:rsidP="00575F73">
      <w:pPr>
        <w:ind w:left="294" w:firstLine="854"/>
        <w:jc w:val="both"/>
      </w:pPr>
      <w:r>
        <w:t xml:space="preserve">– время выполнения операции умножения  </w:t>
      </w:r>
      <w:r w:rsidRPr="003342CC">
        <w:rPr>
          <w:position w:val="-14"/>
        </w:rPr>
        <w:object w:dxaOrig="700" w:dyaOrig="380">
          <v:shape id="_x0000_i1148" type="#_x0000_t75" style="width:35.25pt;height:18.75pt" o:ole="">
            <v:imagedata r:id="rId211" o:title=""/>
          </v:shape>
          <o:OLEObject Type="Embed" ProgID="Equation.3" ShapeID="_x0000_i1148" DrawAspect="Content" ObjectID="_1473861855" r:id="rId212"/>
        </w:object>
      </w:r>
      <w:r>
        <w:t xml:space="preserve"> нс.</w:t>
      </w:r>
    </w:p>
    <w:p w:rsidR="00575F73" w:rsidRPr="00895821" w:rsidRDefault="00575F73" w:rsidP="00741F70">
      <w:pPr>
        <w:numPr>
          <w:ilvl w:val="1"/>
          <w:numId w:val="20"/>
        </w:numPr>
        <w:ind w:left="1134" w:hanging="42"/>
        <w:jc w:val="both"/>
      </w:pPr>
      <w:r>
        <w:t xml:space="preserve">Определи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суперВС, при котором коэффициент </w:t>
      </w:r>
      <w:r w:rsidRPr="00895821">
        <w:rPr>
          <w:position w:val="-10"/>
        </w:rPr>
        <w:object w:dxaOrig="920" w:dyaOrig="320">
          <v:shape id="_x0000_i1149" type="#_x0000_t75" style="width:45.75pt;height:15.75pt" o:ole="">
            <v:imagedata r:id="rId213" o:title=""/>
          </v:shape>
          <o:OLEObject Type="Embed" ProgID="Equation.DSMT4" ShapeID="_x0000_i1149" DrawAspect="Content" ObjectID="_1473861856" r:id="rId214"/>
        </w:object>
      </w:r>
      <w:r>
        <w:t xml:space="preserve"> </w:t>
      </w:r>
    </w:p>
    <w:p w:rsidR="00575F73" w:rsidRPr="00C005DE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C005D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C005D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41</w:t>
      </w:r>
    </w:p>
    <w:p w:rsidR="00575F73" w:rsidRPr="00C005DE" w:rsidRDefault="00575F73" w:rsidP="00575F73">
      <w:pPr>
        <w:jc w:val="both"/>
        <w:rPr>
          <w:b/>
        </w:rPr>
      </w:pPr>
      <w:r>
        <w:rPr>
          <w:b/>
        </w:rPr>
        <w:t>Классификации вычислительных систем</w:t>
      </w:r>
    </w:p>
    <w:p w:rsidR="00575F73" w:rsidRDefault="00575F73" w:rsidP="00575F73">
      <w:pPr>
        <w:numPr>
          <w:ilvl w:val="0"/>
          <w:numId w:val="18"/>
        </w:numPr>
        <w:jc w:val="both"/>
      </w:pPr>
      <w:r>
        <w:t>Классификация ВС по М. Флинну и ее модификации.</w:t>
      </w:r>
    </w:p>
    <w:p w:rsidR="00575F73" w:rsidRDefault="00575F73" w:rsidP="00575F73">
      <w:pPr>
        <w:numPr>
          <w:ilvl w:val="0"/>
          <w:numId w:val="18"/>
        </w:numPr>
        <w:jc w:val="both"/>
      </w:pPr>
      <w:r>
        <w:t>Элементарные понятия параллельного программирования.</w:t>
      </w:r>
    </w:p>
    <w:p w:rsidR="00575F73" w:rsidRDefault="00575F73" w:rsidP="00575F73">
      <w:pPr>
        <w:numPr>
          <w:ilvl w:val="0"/>
          <w:numId w:val="18"/>
        </w:numPr>
        <w:jc w:val="both"/>
      </w:pPr>
      <w:r>
        <w:t xml:space="preserve">Функция </w:t>
      </w:r>
      <w:r w:rsidRPr="00C005DE">
        <w:rPr>
          <w:position w:val="-10"/>
        </w:rPr>
        <w:object w:dxaOrig="460" w:dyaOrig="320">
          <v:shape id="_x0000_i1150" type="#_x0000_t75" style="width:23.25pt;height:15.75pt" o:ole="">
            <v:imagedata r:id="rId215" o:title=""/>
          </v:shape>
          <o:OLEObject Type="Embed" ProgID="Equation.DSMT4" ShapeID="_x0000_i1150" DrawAspect="Content" ObjectID="_1473861857" r:id="rId216"/>
        </w:object>
      </w:r>
      <w:r>
        <w:t xml:space="preserve"> готовности вычислительной системы </w:t>
      </w:r>
      <w:r w:rsidRPr="00C005DE">
        <w:t>“</w:t>
      </w:r>
      <w:r>
        <w:t>Минск-</w:t>
      </w:r>
      <w:smartTag w:uri="urn:schemas-microsoft-com:office:smarttags" w:element="metricconverter">
        <w:smartTagPr>
          <w:attr w:name="ProductID" w:val="222”"/>
        </w:smartTagPr>
        <w:r>
          <w:t>222</w:t>
        </w:r>
        <w:r w:rsidRPr="00C005DE">
          <w:t>”</w:t>
        </w:r>
      </w:smartTag>
      <w:r>
        <w:t xml:space="preserve">. (Произвести численный расчет  и построить графики </w:t>
      </w:r>
      <w:r w:rsidRPr="00A948CC">
        <w:rPr>
          <w:position w:val="-10"/>
        </w:rPr>
        <w:object w:dxaOrig="460" w:dyaOrig="320">
          <v:shape id="_x0000_i1151" type="#_x0000_t75" style="width:23.25pt;height:15.75pt" o:ole="">
            <v:imagedata r:id="rId215" o:title=""/>
          </v:shape>
          <o:OLEObject Type="Embed" ProgID="Equation.DSMT4" ShapeID="_x0000_i1151" DrawAspect="Content" ObjectID="_1473861858" r:id="rId217"/>
        </w:object>
      </w:r>
      <w:r>
        <w:t xml:space="preserve"> в предположении, что ВС без структурной избыточности и каждая элементарная машина имеет восстанавливающее устройство.)</w:t>
      </w:r>
    </w:p>
    <w:p w:rsidR="00575F73" w:rsidRDefault="00575F73" w:rsidP="00575F73">
      <w:pPr>
        <w:jc w:val="both"/>
      </w:pPr>
    </w:p>
    <w:p w:rsidR="00AA2E71" w:rsidRPr="00741F70" w:rsidRDefault="00AA2E71" w:rsidP="00AA2E71">
      <w:pPr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42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Макроструктура высокопроизводительных вычислительных систем</w:t>
      </w:r>
    </w:p>
    <w:p w:rsidR="00575F73" w:rsidRDefault="00575F73" w:rsidP="00575F73">
      <w:pPr>
        <w:numPr>
          <w:ilvl w:val="0"/>
          <w:numId w:val="15"/>
        </w:numPr>
        <w:jc w:val="both"/>
      </w:pPr>
      <w:r>
        <w:t>Требования, предъявляемые к макроструктурам суперВС.</w:t>
      </w:r>
    </w:p>
    <w:p w:rsidR="00575F73" w:rsidRDefault="00575F73" w:rsidP="00575F73">
      <w:pPr>
        <w:numPr>
          <w:ilvl w:val="0"/>
          <w:numId w:val="15"/>
        </w:numPr>
        <w:jc w:val="both"/>
      </w:pPr>
      <w:r>
        <w:t>Количественные характеристики макроструктур ВС.</w:t>
      </w:r>
    </w:p>
    <w:p w:rsidR="00575F73" w:rsidRDefault="00575F73" w:rsidP="00575F73">
      <w:pPr>
        <w:numPr>
          <w:ilvl w:val="0"/>
          <w:numId w:val="15"/>
        </w:numPr>
        <w:jc w:val="both"/>
      </w:pPr>
      <w:r w:rsidRPr="003A0EA8">
        <w:rPr>
          <w:position w:val="-12"/>
        </w:rPr>
        <w:object w:dxaOrig="320" w:dyaOrig="360">
          <v:shape id="_x0000_i1152" type="#_x0000_t75" style="width:15.75pt;height:18pt" o:ole="">
            <v:imagedata r:id="rId218" o:title=""/>
          </v:shape>
          <o:OLEObject Type="Embed" ProgID="Equation.DSMT4" ShapeID="_x0000_i1152" DrawAspect="Content" ObjectID="_1473861859" r:id="rId219"/>
        </w:object>
      </w:r>
      <w:r>
        <w:t>- графы.</w:t>
      </w:r>
    </w:p>
    <w:p w:rsidR="00575F73" w:rsidRDefault="00575F73" w:rsidP="00575F73">
      <w:pPr>
        <w:numPr>
          <w:ilvl w:val="0"/>
          <w:numId w:val="15"/>
        </w:numPr>
        <w:jc w:val="both"/>
      </w:pPr>
      <w:r>
        <w:t>Структурные характеристики матричных ВС</w:t>
      </w:r>
    </w:p>
    <w:p w:rsidR="00575F73" w:rsidRPr="00537C1E" w:rsidRDefault="00575F73" w:rsidP="00575F73">
      <w:pPr>
        <w:numPr>
          <w:ilvl w:val="1"/>
          <w:numId w:val="15"/>
        </w:numPr>
        <w:jc w:val="both"/>
      </w:pPr>
      <w:r>
        <w:t xml:space="preserve">Расчет структурных характеристик </w:t>
      </w:r>
      <w:r>
        <w:rPr>
          <w:lang w:val="en-US"/>
        </w:rPr>
        <w:t>ILLIAC</w:t>
      </w:r>
      <w:r w:rsidRPr="00537C1E">
        <w:t xml:space="preserve"> – </w:t>
      </w:r>
      <w:r>
        <w:rPr>
          <w:lang w:val="en-US"/>
        </w:rPr>
        <w:t>IV</w:t>
      </w:r>
      <w:r w:rsidRPr="00537C1E">
        <w:t>.</w:t>
      </w:r>
    </w:p>
    <w:p w:rsidR="00575F73" w:rsidRDefault="00575F73" w:rsidP="00575F73">
      <w:pPr>
        <w:numPr>
          <w:ilvl w:val="1"/>
          <w:numId w:val="15"/>
        </w:numPr>
        <w:ind w:left="1134" w:hanging="42"/>
        <w:jc w:val="both"/>
      </w:pPr>
      <w:r>
        <w:t>Расчет структурных характеристик подсистем и вычислительных узлов систем СМ-1 и СМ-2.</w:t>
      </w:r>
    </w:p>
    <w:p w:rsidR="00575F73" w:rsidRDefault="00575F73" w:rsidP="00575F73">
      <w:pPr>
        <w:ind w:left="1092"/>
        <w:jc w:val="both"/>
      </w:pPr>
    </w:p>
    <w:p w:rsidR="00AA2E71" w:rsidRPr="00741F70" w:rsidRDefault="00AA2E71" w:rsidP="00AA2E71">
      <w:pPr>
        <w:jc w:val="both"/>
      </w:pPr>
    </w:p>
    <w:p w:rsidR="00575F73" w:rsidRPr="004475C3" w:rsidRDefault="00575F73" w:rsidP="00575F73">
      <w:pPr>
        <w:keepNext/>
        <w:spacing w:after="2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43</w:t>
      </w:r>
    </w:p>
    <w:p w:rsidR="00575F73" w:rsidRDefault="00575F73" w:rsidP="00575F73">
      <w:pPr>
        <w:jc w:val="both"/>
        <w:rPr>
          <w:b/>
        </w:rPr>
      </w:pPr>
      <w:r>
        <w:rPr>
          <w:b/>
        </w:rPr>
        <w:t>Архитектура вычислительных систем</w:t>
      </w:r>
    </w:p>
    <w:p w:rsidR="00575F73" w:rsidRDefault="00575F73" w:rsidP="00575F73">
      <w:pPr>
        <w:numPr>
          <w:ilvl w:val="0"/>
          <w:numId w:val="14"/>
        </w:numPr>
        <w:jc w:val="both"/>
      </w:pPr>
      <w:r w:rsidRPr="008B0972">
        <w:t xml:space="preserve">Принципы построения </w:t>
      </w:r>
      <w:r>
        <w:t>вычислительных систем.</w:t>
      </w:r>
    </w:p>
    <w:p w:rsidR="00575F73" w:rsidRDefault="00575F73" w:rsidP="00575F73">
      <w:pPr>
        <w:numPr>
          <w:ilvl w:val="0"/>
          <w:numId w:val="14"/>
        </w:numPr>
        <w:jc w:val="both"/>
      </w:pPr>
      <w:r>
        <w:t>Особенности архитектуры</w:t>
      </w:r>
      <w:r w:rsidR="00CE53B0">
        <w:t xml:space="preserve"> и программное обеспечение</w:t>
      </w:r>
      <w:r>
        <w:t xml:space="preserve"> ВС </w:t>
      </w:r>
      <w:r w:rsidRPr="00CE53B0">
        <w:t>“</w:t>
      </w:r>
      <w:r>
        <w:t>Минск-222</w:t>
      </w:r>
      <w:r w:rsidRPr="00CE53B0">
        <w:t>”</w:t>
      </w:r>
      <w:r w:rsidR="00113649">
        <w:t>.</w:t>
      </w:r>
      <w:r w:rsidR="00CE53B0">
        <w:t xml:space="preserve"> </w:t>
      </w:r>
    </w:p>
    <w:p w:rsidR="00575F73" w:rsidRDefault="00575F73" w:rsidP="00575F73">
      <w:pPr>
        <w:numPr>
          <w:ilvl w:val="0"/>
          <w:numId w:val="14"/>
        </w:numPr>
        <w:jc w:val="both"/>
      </w:pPr>
      <w:r>
        <w:t>Системные ко</w:t>
      </w:r>
      <w:r w:rsidR="00CE53B0">
        <w:t xml:space="preserve">манды </w:t>
      </w:r>
      <w:r>
        <w:t xml:space="preserve">ВС </w:t>
      </w:r>
      <w:r w:rsidRPr="00785F56">
        <w:t>“</w:t>
      </w:r>
      <w:r>
        <w:t>Минск-222</w:t>
      </w:r>
      <w:r w:rsidRPr="00785F56">
        <w:t>”</w:t>
      </w:r>
      <w:r w:rsidR="00113649">
        <w:t xml:space="preserve"> и их взаимосвязь со средствами библиотеки </w:t>
      </w:r>
      <w:r w:rsidR="00113649">
        <w:rPr>
          <w:lang w:val="en-US"/>
        </w:rPr>
        <w:t>MPI</w:t>
      </w:r>
      <w:r w:rsidR="00113649">
        <w:t>.</w:t>
      </w:r>
    </w:p>
    <w:p w:rsidR="00575F73" w:rsidRDefault="00575F73" w:rsidP="00575F73">
      <w:pPr>
        <w:numPr>
          <w:ilvl w:val="0"/>
          <w:numId w:val="14"/>
        </w:numPr>
        <w:jc w:val="both"/>
      </w:pPr>
      <w:r>
        <w:t xml:space="preserve">Блок-схема параллельного алгоритма  для вычисления произведения </w:t>
      </w:r>
      <w:r w:rsidRPr="00CC0999">
        <w:rPr>
          <w:b/>
          <w:lang w:val="en-US"/>
        </w:rPr>
        <w:t>E</w:t>
      </w:r>
      <w:r w:rsidRPr="004C5971">
        <w:t>[1:</w:t>
      </w:r>
      <w:r>
        <w:rPr>
          <w:lang w:val="en-US"/>
        </w:rPr>
        <w:t>M</w:t>
      </w:r>
      <w:r w:rsidRPr="004C5971">
        <w:t>;1:</w:t>
      </w:r>
      <w:r>
        <w:rPr>
          <w:lang w:val="en-US"/>
        </w:rPr>
        <w:t>N</w:t>
      </w:r>
      <w:r w:rsidRPr="004C5971">
        <w:t>]</w:t>
      </w:r>
      <w:r>
        <w:t xml:space="preserve"> двух  матриц:</w:t>
      </w:r>
    </w:p>
    <w:p w:rsidR="00575F73" w:rsidRPr="004C5971" w:rsidRDefault="00575F73" w:rsidP="00575F73">
      <w:pPr>
        <w:ind w:left="294"/>
        <w:jc w:val="center"/>
      </w:pPr>
      <w:r w:rsidRPr="00CC0999">
        <w:rPr>
          <w:b/>
          <w:lang w:val="en-US"/>
        </w:rPr>
        <w:t>C</w:t>
      </w:r>
      <w:r>
        <w:rPr>
          <w:b/>
        </w:rPr>
        <w:t xml:space="preserve"> </w:t>
      </w:r>
      <w:r w:rsidRPr="004C5971">
        <w:t>[1:</w:t>
      </w:r>
      <w:r>
        <w:t xml:space="preserve"> </w:t>
      </w:r>
      <w:r>
        <w:rPr>
          <w:lang w:val="en-US"/>
        </w:rPr>
        <w:t>L</w:t>
      </w:r>
      <w:r w:rsidRPr="004C5971">
        <w:t>;</w:t>
      </w:r>
      <w:r>
        <w:t xml:space="preserve"> </w:t>
      </w:r>
      <w:r w:rsidRPr="004C5971">
        <w:t>1:</w:t>
      </w:r>
      <w:r>
        <w:t xml:space="preserve"> </w:t>
      </w:r>
      <w:r>
        <w:rPr>
          <w:lang w:val="en-US"/>
        </w:rPr>
        <w:t>N</w:t>
      </w:r>
      <w:r w:rsidRPr="004C5971">
        <w:t>]</w:t>
      </w:r>
      <w:r>
        <w:t xml:space="preserve">,  </w:t>
      </w:r>
      <w:r w:rsidRPr="004C5971">
        <w:t xml:space="preserve"> </w:t>
      </w:r>
      <w:r w:rsidRPr="00CC0999">
        <w:rPr>
          <w:b/>
          <w:lang w:val="en-US"/>
        </w:rPr>
        <w:t>D</w:t>
      </w:r>
      <w:r>
        <w:rPr>
          <w:b/>
        </w:rPr>
        <w:t xml:space="preserve"> </w:t>
      </w:r>
      <w:r w:rsidRPr="004C5971">
        <w:t>[1:</w:t>
      </w:r>
      <w:r>
        <w:t xml:space="preserve"> </w:t>
      </w:r>
      <w:r>
        <w:rPr>
          <w:lang w:val="en-US"/>
        </w:rPr>
        <w:t>M</w:t>
      </w:r>
      <w:r w:rsidRPr="004C5971">
        <w:t>;</w:t>
      </w:r>
      <w:r>
        <w:t xml:space="preserve"> </w:t>
      </w:r>
      <w:r w:rsidRPr="004C5971">
        <w:t>1:</w:t>
      </w:r>
      <w:r>
        <w:t xml:space="preserve"> </w:t>
      </w:r>
      <w:r>
        <w:rPr>
          <w:lang w:val="en-US"/>
        </w:rPr>
        <w:t>L</w:t>
      </w:r>
      <w:r w:rsidRPr="004C5971">
        <w:t>]</w:t>
      </w:r>
      <w:r>
        <w:t>,</w:t>
      </w:r>
    </w:p>
    <w:p w:rsidR="00575F73" w:rsidRDefault="00575F73" w:rsidP="00575F73">
      <w:pPr>
        <w:ind w:left="1080" w:firstLine="12"/>
        <w:jc w:val="both"/>
      </w:pPr>
      <w:r>
        <w:t xml:space="preserve">обеспечивающего распределение в элементарных машинах ВС элементов матрицы  </w:t>
      </w:r>
      <w:r w:rsidRPr="00CC0999">
        <w:rPr>
          <w:b/>
          <w:lang w:val="en-US"/>
        </w:rPr>
        <w:t>E</w:t>
      </w:r>
      <w:r>
        <w:rPr>
          <w:b/>
        </w:rPr>
        <w:t xml:space="preserve"> </w:t>
      </w:r>
      <w:r w:rsidRPr="004C5971">
        <w:t>[1:</w:t>
      </w:r>
      <w:r>
        <w:t xml:space="preserve"> </w:t>
      </w:r>
      <w:r>
        <w:rPr>
          <w:lang w:val="en-US"/>
        </w:rPr>
        <w:t>M</w:t>
      </w:r>
      <w:r w:rsidRPr="004C5971">
        <w:t>;</w:t>
      </w:r>
      <w:r>
        <w:t xml:space="preserve"> </w:t>
      </w:r>
      <w:r w:rsidRPr="004C5971">
        <w:t>1:</w:t>
      </w:r>
      <w:r>
        <w:t xml:space="preserve"> </w:t>
      </w:r>
      <w:r>
        <w:rPr>
          <w:lang w:val="en-US"/>
        </w:rPr>
        <w:t>N</w:t>
      </w:r>
      <w:r w:rsidRPr="004C5971">
        <w:t>]</w:t>
      </w:r>
      <w:r>
        <w:t xml:space="preserve">  по горизонтальным полосам.</w:t>
      </w:r>
    </w:p>
    <w:p w:rsidR="00575F73" w:rsidRDefault="00575F73" w:rsidP="00575F73">
      <w:pPr>
        <w:numPr>
          <w:ilvl w:val="1"/>
          <w:numId w:val="14"/>
        </w:numPr>
        <w:ind w:left="1134" w:hanging="42"/>
        <w:jc w:val="both"/>
      </w:pPr>
      <w:r>
        <w:t xml:space="preserve">Определить  максимум  коэффициента   </w:t>
      </w:r>
      <w:r w:rsidRPr="00937BD4">
        <w:rPr>
          <w:position w:val="-6"/>
        </w:rPr>
        <w:object w:dxaOrig="200" w:dyaOrig="220">
          <v:shape id="_x0000_i1153" type="#_x0000_t75" style="width:9.75pt;height:11.25pt" o:ole="">
            <v:imagedata r:id="rId10" o:title=""/>
          </v:shape>
          <o:OLEObject Type="Embed" ProgID="Equation.DSMT4" ShapeID="_x0000_i1153" DrawAspect="Content" ObjectID="_1473861860" r:id="rId220"/>
        </w:object>
      </w:r>
      <w:r>
        <w:t xml:space="preserve">   накладных   расходов   при   реализации 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 </w:t>
      </w:r>
      <w:r w:rsidRPr="00937BD4">
        <w:t>“</w:t>
      </w:r>
      <w:r>
        <w:t>Минск-</w:t>
      </w:r>
      <w:smartTag w:uri="urn:schemas-microsoft-com:office:smarttags" w:element="metricconverter">
        <w:smartTagPr>
          <w:attr w:name="ProductID" w:val="222”"/>
        </w:smartTagPr>
        <w:r>
          <w:t>222</w:t>
        </w:r>
        <w:r w:rsidRPr="00937BD4">
          <w:t>”</w:t>
        </w:r>
      </w:smartTag>
      <w:r>
        <w:t>.</w:t>
      </w:r>
    </w:p>
    <w:p w:rsidR="00575F73" w:rsidRDefault="00575F73" w:rsidP="00575F73">
      <w:pPr>
        <w:numPr>
          <w:ilvl w:val="1"/>
          <w:numId w:val="14"/>
        </w:numPr>
        <w:ind w:left="1134" w:hanging="42"/>
        <w:jc w:val="both"/>
      </w:pPr>
      <w:r>
        <w:t xml:space="preserve">Указать условие реализации </w:t>
      </w:r>
      <w:r w:rsidR="00270E89">
        <w:rPr>
          <w:i/>
          <w:lang w:val="en-US"/>
        </w:rPr>
        <w:t>p</w:t>
      </w:r>
      <w:r w:rsidR="00270E89">
        <w:t xml:space="preserve">-алгоритма </w:t>
      </w:r>
      <w:r>
        <w:t xml:space="preserve">на ВС  </w:t>
      </w:r>
      <w:r w:rsidRPr="00937BD4">
        <w:t>“</w:t>
      </w:r>
      <w:r>
        <w:t>Минск-222</w:t>
      </w:r>
      <w:r w:rsidRPr="00937BD4">
        <w:t>”</w:t>
      </w:r>
      <w:r>
        <w:t xml:space="preserve">, при котором накладные расходы уменьшатся не менее чем в </w:t>
      </w:r>
      <w:r w:rsidRPr="00537C1E">
        <w:rPr>
          <w:position w:val="-6"/>
        </w:rPr>
        <w:object w:dxaOrig="200" w:dyaOrig="220">
          <v:shape id="_x0000_i1154" type="#_x0000_t75" style="width:9.75pt;height:11.25pt" o:ole="">
            <v:imagedata r:id="rId221" o:title=""/>
          </v:shape>
          <o:OLEObject Type="Embed" ProgID="Equation.DSMT4" ShapeID="_x0000_i1154" DrawAspect="Content" ObjectID="_1473861861" r:id="rId222"/>
        </w:object>
      </w:r>
      <w:r>
        <w:t xml:space="preserve"> раз.</w:t>
      </w:r>
    </w:p>
    <w:p w:rsidR="00575F73" w:rsidRDefault="00575F73" w:rsidP="00575F73">
      <w:pPr>
        <w:ind w:left="1106" w:hanging="28"/>
        <w:jc w:val="both"/>
      </w:pPr>
    </w:p>
    <w:p w:rsidR="00AA2E71" w:rsidRPr="00741F70" w:rsidRDefault="00AA2E71" w:rsidP="00741F70">
      <w:pPr>
        <w:jc w:val="both"/>
      </w:pPr>
    </w:p>
    <w:p w:rsidR="007B46B0" w:rsidRPr="001B16AB" w:rsidRDefault="007B46B0" w:rsidP="007665F2">
      <w:pPr>
        <w:keepNext/>
        <w:spacing w:after="240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урсовая</w:t>
      </w:r>
      <w:r w:rsidRPr="004475C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бота</w:t>
      </w:r>
      <w:r w:rsidRPr="004475C3">
        <w:rPr>
          <w:b/>
          <w:sz w:val="28"/>
          <w:szCs w:val="28"/>
        </w:rPr>
        <w:t xml:space="preserve"> </w:t>
      </w:r>
      <w:r w:rsidR="001B16AB">
        <w:rPr>
          <w:b/>
          <w:sz w:val="28"/>
          <w:szCs w:val="28"/>
          <w:lang w:val="en-US"/>
        </w:rPr>
        <w:t>44</w:t>
      </w:r>
    </w:p>
    <w:p w:rsidR="007B46B0" w:rsidRDefault="007B46B0" w:rsidP="007B46B0">
      <w:pPr>
        <w:jc w:val="both"/>
        <w:rPr>
          <w:b/>
        </w:rPr>
      </w:pPr>
      <w:r>
        <w:rPr>
          <w:b/>
        </w:rPr>
        <w:t>Параллельные алгоритмы</w:t>
      </w:r>
    </w:p>
    <w:p w:rsidR="007B46B0" w:rsidRDefault="007B46B0" w:rsidP="00B05F19">
      <w:pPr>
        <w:numPr>
          <w:ilvl w:val="0"/>
          <w:numId w:val="12"/>
        </w:numPr>
        <w:jc w:val="both"/>
      </w:pPr>
      <w:r>
        <w:t>Понятие о сложных задачах.</w:t>
      </w:r>
      <w:r w:rsidR="001B16AB" w:rsidRPr="001B16AB">
        <w:t xml:space="preserve"> </w:t>
      </w:r>
      <w:r w:rsidR="001B16AB">
        <w:t>Примеры сложных задач.</w:t>
      </w:r>
    </w:p>
    <w:p w:rsidR="007B46B0" w:rsidRDefault="007B46B0" w:rsidP="00B05F19">
      <w:pPr>
        <w:numPr>
          <w:ilvl w:val="0"/>
          <w:numId w:val="12"/>
        </w:numPr>
        <w:jc w:val="both"/>
      </w:pPr>
      <w:r>
        <w:t>Методики распараллеливания задач.</w:t>
      </w:r>
    </w:p>
    <w:p w:rsidR="007B46B0" w:rsidRDefault="007B46B0" w:rsidP="00B05F19">
      <w:pPr>
        <w:numPr>
          <w:ilvl w:val="0"/>
          <w:numId w:val="12"/>
        </w:numPr>
        <w:jc w:val="both"/>
      </w:pPr>
      <w:r>
        <w:t xml:space="preserve">Показатели эффективности   </w:t>
      </w:r>
      <w:r w:rsidR="00270E89">
        <w:rPr>
          <w:i/>
          <w:lang w:val="en-US"/>
        </w:rPr>
        <w:t>p</w:t>
      </w:r>
      <w:r w:rsidR="00270E89">
        <w:t>-алгоритмов</w:t>
      </w:r>
      <w:r>
        <w:t>.</w:t>
      </w:r>
    </w:p>
    <w:p w:rsidR="007B46B0" w:rsidRDefault="007B46B0" w:rsidP="00B05F19">
      <w:pPr>
        <w:numPr>
          <w:ilvl w:val="0"/>
          <w:numId w:val="12"/>
        </w:numPr>
        <w:jc w:val="both"/>
      </w:pPr>
      <w:r w:rsidRPr="001B2C3E">
        <w:t>“</w:t>
      </w:r>
      <w:r>
        <w:t>Парадокс параллелизма</w:t>
      </w:r>
      <w:r w:rsidRPr="001B2C3E">
        <w:t>”</w:t>
      </w:r>
      <w:r>
        <w:t>.</w:t>
      </w:r>
    </w:p>
    <w:p w:rsidR="007B46B0" w:rsidRPr="00CE53B0" w:rsidRDefault="007B46B0" w:rsidP="00B05F19">
      <w:pPr>
        <w:numPr>
          <w:ilvl w:val="0"/>
          <w:numId w:val="12"/>
        </w:numPr>
        <w:jc w:val="both"/>
      </w:pPr>
      <w:r>
        <w:t xml:space="preserve">Оценка  эффективности  реализации  </w:t>
      </w:r>
      <w:r w:rsidRPr="00937BD4">
        <w:rPr>
          <w:position w:val="-10"/>
        </w:rPr>
        <w:object w:dxaOrig="240" w:dyaOrig="260">
          <v:shape id="_x0000_i1155" type="#_x0000_t75" style="width:12pt;height:12.75pt" o:ole="">
            <v:imagedata r:id="rId202" o:title=""/>
          </v:shape>
          <o:OLEObject Type="Embed" ProgID="Equation.DSMT4" ShapeID="_x0000_i1155" DrawAspect="Content" ObjectID="_1473861862" r:id="rId223"/>
        </w:object>
      </w:r>
      <w:r>
        <w:t>-</w:t>
      </w:r>
      <w:r w:rsidR="001B16AB">
        <w:t> </w:t>
      </w:r>
      <w:r>
        <w:t>программ на распределенных ВС (привести</w:t>
      </w:r>
      <w:r w:rsidR="001B16AB">
        <w:t xml:space="preserve"> оценки для конкретных</w:t>
      </w:r>
      <w:r w:rsidR="00681BAF">
        <w:t xml:space="preserve"> систем, включая суперВС</w:t>
      </w:r>
      <w:r>
        <w:t>).</w:t>
      </w:r>
    </w:p>
    <w:p w:rsidR="00CE53B0" w:rsidRDefault="00CE53B0" w:rsidP="00CE53B0">
      <w:pPr>
        <w:ind w:left="1065"/>
        <w:jc w:val="both"/>
        <w:rPr>
          <w:lang w:val="en-US"/>
        </w:rPr>
      </w:pPr>
    </w:p>
    <w:p w:rsidR="00273DDB" w:rsidRDefault="00294C98" w:rsidP="00741F70">
      <w:pPr>
        <w:rPr>
          <w:b/>
        </w:rPr>
      </w:pPr>
      <w:r>
        <w:rPr>
          <w:b/>
          <w:sz w:val="28"/>
          <w:szCs w:val="28"/>
        </w:rPr>
        <w:br w:type="column"/>
      </w:r>
      <w:r w:rsidR="00273DDB" w:rsidRPr="00273DDB">
        <w:rPr>
          <w:b/>
        </w:rPr>
        <w:t>СПИСОК ЛИТЕРАТУРЫ</w:t>
      </w:r>
    </w:p>
    <w:p w:rsidR="00273DDB" w:rsidRPr="00273DDB" w:rsidRDefault="00273DDB" w:rsidP="00273DDB">
      <w:pPr>
        <w:jc w:val="center"/>
        <w:rPr>
          <w:b/>
        </w:rPr>
      </w:pPr>
    </w:p>
    <w:p w:rsidR="00514A3C" w:rsidRDefault="00514A3C" w:rsidP="00B05F19">
      <w:pPr>
        <w:numPr>
          <w:ilvl w:val="0"/>
          <w:numId w:val="2"/>
        </w:numPr>
      </w:pPr>
      <w:r>
        <w:t>Хорошевский В.Г. Архитектура вычислительных систем. –</w:t>
      </w:r>
      <w:r w:rsidR="00A54691">
        <w:t xml:space="preserve"> М.: МГТУ им. Н.Э. Баумана, 2008.-519</w:t>
      </w:r>
      <w:r>
        <w:t xml:space="preserve"> с.</w:t>
      </w:r>
    </w:p>
    <w:p w:rsidR="00514A3C" w:rsidRDefault="00514A3C" w:rsidP="00514A3C">
      <w:pPr>
        <w:ind w:left="360"/>
      </w:pPr>
    </w:p>
    <w:p w:rsidR="00273DDB" w:rsidRDefault="00273DDB" w:rsidP="00B05F19">
      <w:pPr>
        <w:numPr>
          <w:ilvl w:val="0"/>
          <w:numId w:val="2"/>
        </w:numPr>
      </w:pPr>
      <w:r>
        <w:t xml:space="preserve">Конспект лекций по курсу </w:t>
      </w:r>
      <w:r w:rsidRPr="00273DDB">
        <w:t>“</w:t>
      </w:r>
      <w:r>
        <w:t>Архитектура вычислительных систем</w:t>
      </w:r>
      <w:r w:rsidRPr="00273DDB">
        <w:t>”</w:t>
      </w:r>
    </w:p>
    <w:p w:rsidR="00273DDB" w:rsidRDefault="00273DDB" w:rsidP="00273DDB">
      <w:pPr>
        <w:ind w:left="360"/>
      </w:pPr>
    </w:p>
    <w:p w:rsidR="00273DDB" w:rsidRDefault="00273DDB" w:rsidP="00B05F19">
      <w:pPr>
        <w:numPr>
          <w:ilvl w:val="0"/>
          <w:numId w:val="2"/>
        </w:numPr>
      </w:pPr>
      <w:r>
        <w:t xml:space="preserve">Конспект лекций по курсу </w:t>
      </w:r>
      <w:r w:rsidRPr="00273DDB">
        <w:t>“</w:t>
      </w:r>
      <w:r>
        <w:t>Высокопроизводительные  вычислительные системы</w:t>
      </w:r>
      <w:r w:rsidRPr="00273DDB">
        <w:t>”</w:t>
      </w:r>
    </w:p>
    <w:p w:rsidR="00817ED9" w:rsidRDefault="00817ED9" w:rsidP="00817ED9">
      <w:pPr>
        <w:pStyle w:val="a6"/>
      </w:pPr>
    </w:p>
    <w:p w:rsidR="00817ED9" w:rsidRDefault="00817ED9" w:rsidP="00B05F19">
      <w:pPr>
        <w:numPr>
          <w:ilvl w:val="0"/>
          <w:numId w:val="2"/>
        </w:numPr>
      </w:pPr>
      <w:r w:rsidRPr="00817ED9">
        <w:t>Евреинов Э.В., Хорошевский В.Г. Однородные вычислительные системы.</w:t>
      </w:r>
      <w:r w:rsidR="00AF345C">
        <w:br/>
      </w:r>
      <w:r w:rsidRPr="00817ED9">
        <w:t xml:space="preserve"> – Новосибирск: Наука, 1978. – 320 с.</w:t>
      </w:r>
    </w:p>
    <w:p w:rsidR="00817ED9" w:rsidRPr="00817ED9" w:rsidRDefault="00817ED9" w:rsidP="00817ED9"/>
    <w:p w:rsidR="00CE53B0" w:rsidRPr="00CE53B0" w:rsidRDefault="00817ED9" w:rsidP="00B05F19">
      <w:pPr>
        <w:numPr>
          <w:ilvl w:val="0"/>
          <w:numId w:val="2"/>
        </w:numPr>
      </w:pPr>
      <w:r>
        <w:t>Димитриев Ю.К., Хорошевский В.Г. Вычислительные системы из</w:t>
      </w:r>
      <w:r w:rsidR="00CE53B0">
        <w:t xml:space="preserve"> мини</w:t>
      </w:r>
      <w:r w:rsidR="00CE53B0" w:rsidRPr="00CE53B0">
        <w:t>-</w:t>
      </w:r>
      <w:r>
        <w:t xml:space="preserve">ЭВМ. </w:t>
      </w:r>
    </w:p>
    <w:p w:rsidR="00817ED9" w:rsidRDefault="00817ED9" w:rsidP="00CE53B0">
      <w:pPr>
        <w:ind w:firstLine="709"/>
      </w:pPr>
      <w:r>
        <w:t>– М.: Радио и связь, 1982. – 304 с.</w:t>
      </w:r>
    </w:p>
    <w:p w:rsidR="00817ED9" w:rsidRDefault="00817ED9" w:rsidP="00817ED9">
      <w:pPr>
        <w:pStyle w:val="a6"/>
      </w:pPr>
    </w:p>
    <w:p w:rsidR="00817ED9" w:rsidRDefault="00817ED9" w:rsidP="00B05F19">
      <w:pPr>
        <w:numPr>
          <w:ilvl w:val="0"/>
          <w:numId w:val="2"/>
        </w:numPr>
      </w:pPr>
      <w:r w:rsidRPr="00817ED9">
        <w:t>Хорошевский В.Г. Инженерный анализ функционирования вычислительных машин и систем. – М.: Радио и связь, 1987. – 255 с.</w:t>
      </w:r>
    </w:p>
    <w:p w:rsidR="00273DDB" w:rsidRDefault="00273DDB" w:rsidP="00273DDB">
      <w:pPr>
        <w:ind w:left="360"/>
      </w:pPr>
    </w:p>
    <w:p w:rsidR="00273DDB" w:rsidRDefault="00273DDB" w:rsidP="00B05F19">
      <w:pPr>
        <w:numPr>
          <w:ilvl w:val="0"/>
          <w:numId w:val="2"/>
        </w:numPr>
      </w:pPr>
      <w:r w:rsidRPr="006341B5">
        <w:t>Сергей Алексеевич Лебедев.  К   100-ле</w:t>
      </w:r>
      <w:r w:rsidR="006341B5" w:rsidRPr="006341B5">
        <w:t xml:space="preserve">тию    со    дня   рождения   </w:t>
      </w:r>
      <w:r w:rsidRPr="006341B5">
        <w:t xml:space="preserve">основоположника отечественной электронной  вычислительной техники. </w:t>
      </w:r>
      <w:r w:rsidR="00AF345C">
        <w:br/>
      </w:r>
      <w:r w:rsidRPr="006341B5">
        <w:t>– М.: Физматлит, 2002. – 440 с.</w:t>
      </w:r>
    </w:p>
    <w:p w:rsidR="00817ED9" w:rsidRDefault="00817ED9" w:rsidP="00817ED9">
      <w:pPr>
        <w:pStyle w:val="a6"/>
      </w:pPr>
    </w:p>
    <w:p w:rsidR="00817ED9" w:rsidRDefault="00817ED9" w:rsidP="00B05F19">
      <w:pPr>
        <w:numPr>
          <w:ilvl w:val="0"/>
          <w:numId w:val="2"/>
        </w:numPr>
      </w:pPr>
      <w:r w:rsidRPr="00817ED9">
        <w:t>Смирнов А.Д. Архитектура вычислительных систем. – М.: Наука, 1990. – 319 с.</w:t>
      </w:r>
    </w:p>
    <w:p w:rsidR="002E18BF" w:rsidRDefault="002E18BF" w:rsidP="002E18BF">
      <w:pPr>
        <w:pStyle w:val="a6"/>
      </w:pPr>
    </w:p>
    <w:p w:rsidR="002E18BF" w:rsidRPr="002E18BF" w:rsidRDefault="002E18BF" w:rsidP="00B05F19">
      <w:pPr>
        <w:numPr>
          <w:ilvl w:val="0"/>
          <w:numId w:val="2"/>
        </w:numPr>
      </w:pPr>
      <w:r w:rsidRPr="002E18BF">
        <w:t>Ортега Дж. Введение в параллельные и векторные методы решения линейных систем. – М.: Мир, 1991. – 365 с.</w:t>
      </w:r>
    </w:p>
    <w:p w:rsidR="002E18BF" w:rsidRPr="002E18BF" w:rsidRDefault="002E18BF" w:rsidP="002E18BF"/>
    <w:p w:rsidR="002E18BF" w:rsidRPr="002E18BF" w:rsidRDefault="002E18BF" w:rsidP="00B05F19">
      <w:pPr>
        <w:numPr>
          <w:ilvl w:val="0"/>
          <w:numId w:val="2"/>
        </w:numPr>
      </w:pPr>
      <w:r w:rsidRPr="002E18BF">
        <w:t xml:space="preserve">Воеводин В.В., Воеводин Вл.В. Параллельные вычисления. – С.-Петербург: </w:t>
      </w:r>
      <w:r w:rsidR="00AF345C">
        <w:br/>
      </w:r>
      <w:r w:rsidRPr="002E18BF">
        <w:t>БХВ-Петербург, 2002. – 609 с.</w:t>
      </w:r>
    </w:p>
    <w:p w:rsidR="002E18BF" w:rsidRPr="002E18BF" w:rsidRDefault="002E18BF" w:rsidP="002E18BF"/>
    <w:p w:rsidR="002E18BF" w:rsidRPr="005A4326" w:rsidRDefault="002E18BF" w:rsidP="00B05F19">
      <w:pPr>
        <w:numPr>
          <w:ilvl w:val="0"/>
          <w:numId w:val="2"/>
        </w:numPr>
      </w:pPr>
      <w:r w:rsidRPr="005A4326">
        <w:t>Головкин Б.А. Параллельные вычислительные системы. – М.: Наука, 1980. – 520 с.</w:t>
      </w:r>
    </w:p>
    <w:p w:rsidR="002E18BF" w:rsidRPr="005A4326" w:rsidRDefault="002E18BF" w:rsidP="002E18BF"/>
    <w:p w:rsidR="002E18BF" w:rsidRPr="006341B5" w:rsidRDefault="002E18BF" w:rsidP="00B05F19">
      <w:pPr>
        <w:numPr>
          <w:ilvl w:val="0"/>
          <w:numId w:val="2"/>
        </w:numPr>
      </w:pPr>
      <w:r w:rsidRPr="006341B5">
        <w:t xml:space="preserve">Транспьютеры.    Архитектура     и      программное     обеспечение/ </w:t>
      </w:r>
      <w:r>
        <w:t xml:space="preserve"> </w:t>
      </w:r>
      <w:r w:rsidRPr="006341B5">
        <w:t>Под      редакцией</w:t>
      </w:r>
      <w:r>
        <w:t xml:space="preserve"> </w:t>
      </w:r>
      <w:r w:rsidRPr="006341B5">
        <w:t xml:space="preserve"> Г. Харпа. – М.: Радио и связь, 1993. – 303 с.</w:t>
      </w:r>
    </w:p>
    <w:p w:rsidR="002E18BF" w:rsidRPr="006341B5" w:rsidRDefault="002E18BF" w:rsidP="002E18BF"/>
    <w:p w:rsidR="002D3316" w:rsidRPr="00273DDB" w:rsidRDefault="002E18BF" w:rsidP="00B05F19">
      <w:pPr>
        <w:numPr>
          <w:ilvl w:val="0"/>
          <w:numId w:val="2"/>
        </w:numPr>
      </w:pPr>
      <w:r>
        <w:rPr>
          <w:lang w:val="en-US"/>
        </w:rPr>
        <w:t>Internet</w:t>
      </w:r>
      <w:r>
        <w:t>-ресурсы</w:t>
      </w:r>
      <w:bookmarkStart w:id="0" w:name="_GoBack"/>
      <w:bookmarkEnd w:id="0"/>
    </w:p>
    <w:sectPr w:rsidR="002D3316" w:rsidRPr="00273DDB" w:rsidSect="005A4326">
      <w:footerReference w:type="even" r:id="rId224"/>
      <w:footerReference w:type="default" r:id="rId22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175A" w:rsidRDefault="00EC175A">
      <w:r>
        <w:separator/>
      </w:r>
    </w:p>
  </w:endnote>
  <w:endnote w:type="continuationSeparator" w:id="0">
    <w:p w:rsidR="00EC175A" w:rsidRDefault="00EC1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D1AB7" w:rsidRDefault="004D1AB7" w:rsidP="005A432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4D1AB7" w:rsidRDefault="004D1AB7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D1AB7" w:rsidRDefault="004D1AB7" w:rsidP="005A432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741F70">
      <w:rPr>
        <w:rStyle w:val="a4"/>
        <w:noProof/>
      </w:rPr>
      <w:t>17</w:t>
    </w:r>
    <w:r>
      <w:rPr>
        <w:rStyle w:val="a4"/>
      </w:rPr>
      <w:fldChar w:fldCharType="end"/>
    </w:r>
  </w:p>
  <w:p w:rsidR="004D1AB7" w:rsidRDefault="004D1AB7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175A" w:rsidRDefault="00EC175A">
      <w:r>
        <w:separator/>
      </w:r>
    </w:p>
  </w:footnote>
  <w:footnote w:type="continuationSeparator" w:id="0">
    <w:p w:rsidR="00EC175A" w:rsidRDefault="00EC17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85EAC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">
    <w:nsid w:val="04BA0119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">
    <w:nsid w:val="05FF2B46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">
    <w:nsid w:val="0E405FE3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4">
    <w:nsid w:val="130E3926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5">
    <w:nsid w:val="13F1487F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6">
    <w:nsid w:val="17861EB6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7">
    <w:nsid w:val="180D68B7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8">
    <w:nsid w:val="1A962BD0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9">
    <w:nsid w:val="1B9C5BD9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0">
    <w:nsid w:val="1CAB1188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1">
    <w:nsid w:val="1DD77E4C"/>
    <w:multiLevelType w:val="multilevel"/>
    <w:tmpl w:val="B4A82A28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2">
    <w:nsid w:val="216E2FBB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3">
    <w:nsid w:val="22E274EA"/>
    <w:multiLevelType w:val="multilevel"/>
    <w:tmpl w:val="2592CCC6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4">
    <w:nsid w:val="23744735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5">
    <w:nsid w:val="240B0507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6">
    <w:nsid w:val="24B31917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7">
    <w:nsid w:val="25DB7C53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8">
    <w:nsid w:val="264C7875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19">
    <w:nsid w:val="27286F9C"/>
    <w:multiLevelType w:val="multilevel"/>
    <w:tmpl w:val="B4A82A28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0">
    <w:nsid w:val="2CF02BB3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1">
    <w:nsid w:val="431410F3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2">
    <w:nsid w:val="44496361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3">
    <w:nsid w:val="458966C4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4">
    <w:nsid w:val="47263C49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5">
    <w:nsid w:val="47350CF6"/>
    <w:multiLevelType w:val="multilevel"/>
    <w:tmpl w:val="B4A82A28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6">
    <w:nsid w:val="479B43FA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7">
    <w:nsid w:val="49DE0CEC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8">
    <w:nsid w:val="4AD6318F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29">
    <w:nsid w:val="4B5A0FFD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0">
    <w:nsid w:val="4BB80A52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1">
    <w:nsid w:val="4C71459A"/>
    <w:multiLevelType w:val="multilevel"/>
    <w:tmpl w:val="B4A82A28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2">
    <w:nsid w:val="52850568"/>
    <w:multiLevelType w:val="multilevel"/>
    <w:tmpl w:val="2592CCC6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3">
    <w:nsid w:val="57F16E62"/>
    <w:multiLevelType w:val="hybridMultilevel"/>
    <w:tmpl w:val="45E245A4"/>
    <w:lvl w:ilvl="0" w:tplc="EB9681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C2305C5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5">
    <w:nsid w:val="5C47685D"/>
    <w:multiLevelType w:val="multilevel"/>
    <w:tmpl w:val="2592CCC6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6">
    <w:nsid w:val="5D334A4F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7">
    <w:nsid w:val="62965047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8">
    <w:nsid w:val="67E3300A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39">
    <w:nsid w:val="6844434D"/>
    <w:multiLevelType w:val="multilevel"/>
    <w:tmpl w:val="B4A82A28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40">
    <w:nsid w:val="69971B15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41">
    <w:nsid w:val="72AC06AA"/>
    <w:multiLevelType w:val="multilevel"/>
    <w:tmpl w:val="B4A82A28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42">
    <w:nsid w:val="78B515AA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43">
    <w:nsid w:val="79BD160D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abstractNum w:abstractNumId="44">
    <w:nsid w:val="7CFF092A"/>
    <w:multiLevelType w:val="multilevel"/>
    <w:tmpl w:val="9A3A0AE2"/>
    <w:lvl w:ilvl="0">
      <w:start w:val="1"/>
      <w:numFmt w:val="decimal"/>
      <w:lvlText w:val="%1."/>
      <w:lvlJc w:val="left"/>
      <w:pPr>
        <w:tabs>
          <w:tab w:val="num" w:pos="345"/>
        </w:tabs>
        <w:ind w:left="106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5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9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4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5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01" w:hanging="1800"/>
      </w:pPr>
      <w:rPr>
        <w:rFonts w:hint="default"/>
      </w:rPr>
    </w:lvl>
  </w:abstractNum>
  <w:num w:numId="1">
    <w:abstractNumId w:val="38"/>
  </w:num>
  <w:num w:numId="2">
    <w:abstractNumId w:val="33"/>
  </w:num>
  <w:num w:numId="3">
    <w:abstractNumId w:val="40"/>
  </w:num>
  <w:num w:numId="4">
    <w:abstractNumId w:val="20"/>
  </w:num>
  <w:num w:numId="5">
    <w:abstractNumId w:val="43"/>
  </w:num>
  <w:num w:numId="6">
    <w:abstractNumId w:val="10"/>
  </w:num>
  <w:num w:numId="7">
    <w:abstractNumId w:val="44"/>
  </w:num>
  <w:num w:numId="8">
    <w:abstractNumId w:val="26"/>
  </w:num>
  <w:num w:numId="9">
    <w:abstractNumId w:val="7"/>
  </w:num>
  <w:num w:numId="10">
    <w:abstractNumId w:val="8"/>
  </w:num>
  <w:num w:numId="11">
    <w:abstractNumId w:val="18"/>
  </w:num>
  <w:num w:numId="12">
    <w:abstractNumId w:val="28"/>
  </w:num>
  <w:num w:numId="13">
    <w:abstractNumId w:val="29"/>
  </w:num>
  <w:num w:numId="14">
    <w:abstractNumId w:val="2"/>
  </w:num>
  <w:num w:numId="15">
    <w:abstractNumId w:val="36"/>
  </w:num>
  <w:num w:numId="16">
    <w:abstractNumId w:val="15"/>
  </w:num>
  <w:num w:numId="17">
    <w:abstractNumId w:val="16"/>
  </w:num>
  <w:num w:numId="18">
    <w:abstractNumId w:val="5"/>
  </w:num>
  <w:num w:numId="19">
    <w:abstractNumId w:val="14"/>
  </w:num>
  <w:num w:numId="20">
    <w:abstractNumId w:val="22"/>
  </w:num>
  <w:num w:numId="21">
    <w:abstractNumId w:val="4"/>
  </w:num>
  <w:num w:numId="22">
    <w:abstractNumId w:val="34"/>
  </w:num>
  <w:num w:numId="23">
    <w:abstractNumId w:val="0"/>
  </w:num>
  <w:num w:numId="24">
    <w:abstractNumId w:val="3"/>
  </w:num>
  <w:num w:numId="25">
    <w:abstractNumId w:val="21"/>
  </w:num>
  <w:num w:numId="26">
    <w:abstractNumId w:val="42"/>
  </w:num>
  <w:num w:numId="27">
    <w:abstractNumId w:val="23"/>
  </w:num>
  <w:num w:numId="28">
    <w:abstractNumId w:val="12"/>
  </w:num>
  <w:num w:numId="29">
    <w:abstractNumId w:val="37"/>
  </w:num>
  <w:num w:numId="30">
    <w:abstractNumId w:val="30"/>
  </w:num>
  <w:num w:numId="31">
    <w:abstractNumId w:val="9"/>
  </w:num>
  <w:num w:numId="32">
    <w:abstractNumId w:val="6"/>
  </w:num>
  <w:num w:numId="33">
    <w:abstractNumId w:val="17"/>
  </w:num>
  <w:num w:numId="34">
    <w:abstractNumId w:val="24"/>
  </w:num>
  <w:num w:numId="35">
    <w:abstractNumId w:val="27"/>
  </w:num>
  <w:num w:numId="36">
    <w:abstractNumId w:val="1"/>
  </w:num>
  <w:num w:numId="37">
    <w:abstractNumId w:val="31"/>
  </w:num>
  <w:num w:numId="38">
    <w:abstractNumId w:val="41"/>
  </w:num>
  <w:num w:numId="39">
    <w:abstractNumId w:val="25"/>
  </w:num>
  <w:num w:numId="40">
    <w:abstractNumId w:val="11"/>
  </w:num>
  <w:num w:numId="41">
    <w:abstractNumId w:val="19"/>
  </w:num>
  <w:num w:numId="42">
    <w:abstractNumId w:val="39"/>
  </w:num>
  <w:num w:numId="43">
    <w:abstractNumId w:val="32"/>
  </w:num>
  <w:num w:numId="44">
    <w:abstractNumId w:val="13"/>
  </w:num>
  <w:num w:numId="45">
    <w:abstractNumId w:val="35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008B1"/>
    <w:rsid w:val="00002BEB"/>
    <w:rsid w:val="00010101"/>
    <w:rsid w:val="00022B53"/>
    <w:rsid w:val="000256AE"/>
    <w:rsid w:val="000371D3"/>
    <w:rsid w:val="00037B1D"/>
    <w:rsid w:val="00052F18"/>
    <w:rsid w:val="00055DE9"/>
    <w:rsid w:val="00056185"/>
    <w:rsid w:val="000573B0"/>
    <w:rsid w:val="00062DDC"/>
    <w:rsid w:val="0006408E"/>
    <w:rsid w:val="00070D2C"/>
    <w:rsid w:val="00070E9F"/>
    <w:rsid w:val="000836DE"/>
    <w:rsid w:val="000A0225"/>
    <w:rsid w:val="000A3B8F"/>
    <w:rsid w:val="000B0DD5"/>
    <w:rsid w:val="000B3AF3"/>
    <w:rsid w:val="000B6285"/>
    <w:rsid w:val="000C50D0"/>
    <w:rsid w:val="000D191F"/>
    <w:rsid w:val="000D61C7"/>
    <w:rsid w:val="000E3DF6"/>
    <w:rsid w:val="000E3F68"/>
    <w:rsid w:val="001114E4"/>
    <w:rsid w:val="00112FF4"/>
    <w:rsid w:val="00113649"/>
    <w:rsid w:val="00116B49"/>
    <w:rsid w:val="001217BE"/>
    <w:rsid w:val="00126713"/>
    <w:rsid w:val="001326D9"/>
    <w:rsid w:val="00133343"/>
    <w:rsid w:val="00147E40"/>
    <w:rsid w:val="0015218E"/>
    <w:rsid w:val="001564D4"/>
    <w:rsid w:val="00157B22"/>
    <w:rsid w:val="00160197"/>
    <w:rsid w:val="001610EA"/>
    <w:rsid w:val="00170976"/>
    <w:rsid w:val="0017428D"/>
    <w:rsid w:val="00175E3D"/>
    <w:rsid w:val="00192BE3"/>
    <w:rsid w:val="001A513C"/>
    <w:rsid w:val="001A7797"/>
    <w:rsid w:val="001B16AB"/>
    <w:rsid w:val="001B1DF4"/>
    <w:rsid w:val="001B2C3E"/>
    <w:rsid w:val="001B4AE0"/>
    <w:rsid w:val="001B541F"/>
    <w:rsid w:val="001C3CF4"/>
    <w:rsid w:val="001C75DE"/>
    <w:rsid w:val="001D447C"/>
    <w:rsid w:val="001E4BEE"/>
    <w:rsid w:val="001F33EB"/>
    <w:rsid w:val="00201A37"/>
    <w:rsid w:val="00205D99"/>
    <w:rsid w:val="00213F4C"/>
    <w:rsid w:val="00214C81"/>
    <w:rsid w:val="0024646F"/>
    <w:rsid w:val="00260B59"/>
    <w:rsid w:val="0027025A"/>
    <w:rsid w:val="00270E89"/>
    <w:rsid w:val="00270EE6"/>
    <w:rsid w:val="00273DDB"/>
    <w:rsid w:val="00274C75"/>
    <w:rsid w:val="00285564"/>
    <w:rsid w:val="00287A62"/>
    <w:rsid w:val="00292CB5"/>
    <w:rsid w:val="00294C98"/>
    <w:rsid w:val="002A2459"/>
    <w:rsid w:val="002B010C"/>
    <w:rsid w:val="002B01A1"/>
    <w:rsid w:val="002C0FA9"/>
    <w:rsid w:val="002C3ED5"/>
    <w:rsid w:val="002C5CBD"/>
    <w:rsid w:val="002D2AB9"/>
    <w:rsid w:val="002D3316"/>
    <w:rsid w:val="002D42B7"/>
    <w:rsid w:val="002E18BF"/>
    <w:rsid w:val="002E5B93"/>
    <w:rsid w:val="002E6EA3"/>
    <w:rsid w:val="002F0B3D"/>
    <w:rsid w:val="002F510A"/>
    <w:rsid w:val="00300734"/>
    <w:rsid w:val="003008B1"/>
    <w:rsid w:val="00300F96"/>
    <w:rsid w:val="0032189D"/>
    <w:rsid w:val="00322700"/>
    <w:rsid w:val="003314B4"/>
    <w:rsid w:val="003342CC"/>
    <w:rsid w:val="003369A9"/>
    <w:rsid w:val="00343B15"/>
    <w:rsid w:val="003543C4"/>
    <w:rsid w:val="00354F82"/>
    <w:rsid w:val="00365577"/>
    <w:rsid w:val="003673B2"/>
    <w:rsid w:val="003732BC"/>
    <w:rsid w:val="003847A3"/>
    <w:rsid w:val="0039241E"/>
    <w:rsid w:val="003A0EA8"/>
    <w:rsid w:val="003A7D59"/>
    <w:rsid w:val="003A7E2C"/>
    <w:rsid w:val="003B4F39"/>
    <w:rsid w:val="003E4B66"/>
    <w:rsid w:val="003F7E9F"/>
    <w:rsid w:val="00404449"/>
    <w:rsid w:val="004046B8"/>
    <w:rsid w:val="004171A0"/>
    <w:rsid w:val="0042627C"/>
    <w:rsid w:val="00430375"/>
    <w:rsid w:val="0044117F"/>
    <w:rsid w:val="00445313"/>
    <w:rsid w:val="004475C3"/>
    <w:rsid w:val="004520B7"/>
    <w:rsid w:val="00471BF2"/>
    <w:rsid w:val="00475F09"/>
    <w:rsid w:val="00483CDE"/>
    <w:rsid w:val="00492AD4"/>
    <w:rsid w:val="004A037B"/>
    <w:rsid w:val="004B4ACC"/>
    <w:rsid w:val="004B7BFE"/>
    <w:rsid w:val="004C5971"/>
    <w:rsid w:val="004D1AB7"/>
    <w:rsid w:val="004D691B"/>
    <w:rsid w:val="004D6A34"/>
    <w:rsid w:val="004E28BF"/>
    <w:rsid w:val="004E4ABE"/>
    <w:rsid w:val="004F0C7D"/>
    <w:rsid w:val="004F31D4"/>
    <w:rsid w:val="00501DD6"/>
    <w:rsid w:val="00502988"/>
    <w:rsid w:val="005062DD"/>
    <w:rsid w:val="005122BD"/>
    <w:rsid w:val="00514A3C"/>
    <w:rsid w:val="00514FC5"/>
    <w:rsid w:val="00516576"/>
    <w:rsid w:val="00516E5E"/>
    <w:rsid w:val="00526F82"/>
    <w:rsid w:val="0053440C"/>
    <w:rsid w:val="00537C1E"/>
    <w:rsid w:val="005421CF"/>
    <w:rsid w:val="00552F75"/>
    <w:rsid w:val="00553634"/>
    <w:rsid w:val="00560F78"/>
    <w:rsid w:val="0056573C"/>
    <w:rsid w:val="00575F73"/>
    <w:rsid w:val="00595039"/>
    <w:rsid w:val="005A33BB"/>
    <w:rsid w:val="005A4326"/>
    <w:rsid w:val="005C387E"/>
    <w:rsid w:val="005D1F09"/>
    <w:rsid w:val="005D51D8"/>
    <w:rsid w:val="005D536A"/>
    <w:rsid w:val="005E2F98"/>
    <w:rsid w:val="005E4413"/>
    <w:rsid w:val="00620248"/>
    <w:rsid w:val="0063140D"/>
    <w:rsid w:val="006341B5"/>
    <w:rsid w:val="00674849"/>
    <w:rsid w:val="00681BAF"/>
    <w:rsid w:val="00681F65"/>
    <w:rsid w:val="006870C3"/>
    <w:rsid w:val="006C3CBA"/>
    <w:rsid w:val="006C4330"/>
    <w:rsid w:val="006E32FD"/>
    <w:rsid w:val="0070153B"/>
    <w:rsid w:val="00712ACC"/>
    <w:rsid w:val="007274EA"/>
    <w:rsid w:val="00731087"/>
    <w:rsid w:val="00734414"/>
    <w:rsid w:val="007412DB"/>
    <w:rsid w:val="00741F70"/>
    <w:rsid w:val="00745893"/>
    <w:rsid w:val="007459DB"/>
    <w:rsid w:val="00747208"/>
    <w:rsid w:val="00752934"/>
    <w:rsid w:val="00765EBF"/>
    <w:rsid w:val="007665F2"/>
    <w:rsid w:val="007709D1"/>
    <w:rsid w:val="00775D37"/>
    <w:rsid w:val="007760F6"/>
    <w:rsid w:val="00781F77"/>
    <w:rsid w:val="0078460B"/>
    <w:rsid w:val="00784A79"/>
    <w:rsid w:val="00785F56"/>
    <w:rsid w:val="00790E86"/>
    <w:rsid w:val="00792976"/>
    <w:rsid w:val="00795849"/>
    <w:rsid w:val="007A0DC7"/>
    <w:rsid w:val="007A1E8D"/>
    <w:rsid w:val="007A2E0E"/>
    <w:rsid w:val="007B46B0"/>
    <w:rsid w:val="007B53BA"/>
    <w:rsid w:val="007C5770"/>
    <w:rsid w:val="007D2280"/>
    <w:rsid w:val="007E3338"/>
    <w:rsid w:val="007E77B8"/>
    <w:rsid w:val="007F372F"/>
    <w:rsid w:val="00801BEC"/>
    <w:rsid w:val="008035FB"/>
    <w:rsid w:val="008139C2"/>
    <w:rsid w:val="008152CA"/>
    <w:rsid w:val="00817ED9"/>
    <w:rsid w:val="008276FD"/>
    <w:rsid w:val="008313C1"/>
    <w:rsid w:val="008316F3"/>
    <w:rsid w:val="00832005"/>
    <w:rsid w:val="008331D5"/>
    <w:rsid w:val="00873B6E"/>
    <w:rsid w:val="00884C88"/>
    <w:rsid w:val="008862F9"/>
    <w:rsid w:val="00895821"/>
    <w:rsid w:val="008A7757"/>
    <w:rsid w:val="008B0972"/>
    <w:rsid w:val="008C3523"/>
    <w:rsid w:val="008C65B1"/>
    <w:rsid w:val="008D46C7"/>
    <w:rsid w:val="008D6A13"/>
    <w:rsid w:val="008E371D"/>
    <w:rsid w:val="008F2D6B"/>
    <w:rsid w:val="008F5C73"/>
    <w:rsid w:val="00911B69"/>
    <w:rsid w:val="00914FC1"/>
    <w:rsid w:val="00927D42"/>
    <w:rsid w:val="00937BD4"/>
    <w:rsid w:val="009431E6"/>
    <w:rsid w:val="00950AFD"/>
    <w:rsid w:val="00950EA4"/>
    <w:rsid w:val="00957541"/>
    <w:rsid w:val="009612A9"/>
    <w:rsid w:val="009778A9"/>
    <w:rsid w:val="00985E63"/>
    <w:rsid w:val="0098717E"/>
    <w:rsid w:val="00991B9D"/>
    <w:rsid w:val="00992D44"/>
    <w:rsid w:val="00993521"/>
    <w:rsid w:val="0099374D"/>
    <w:rsid w:val="00994B76"/>
    <w:rsid w:val="00996FB4"/>
    <w:rsid w:val="009A2C04"/>
    <w:rsid w:val="009A50F0"/>
    <w:rsid w:val="009A57DD"/>
    <w:rsid w:val="009B3ACA"/>
    <w:rsid w:val="009D09D8"/>
    <w:rsid w:val="009D479F"/>
    <w:rsid w:val="009D4977"/>
    <w:rsid w:val="009D66BE"/>
    <w:rsid w:val="009D7F63"/>
    <w:rsid w:val="009F1DB1"/>
    <w:rsid w:val="00A02F33"/>
    <w:rsid w:val="00A103E4"/>
    <w:rsid w:val="00A113DC"/>
    <w:rsid w:val="00A1758D"/>
    <w:rsid w:val="00A2675C"/>
    <w:rsid w:val="00A3289E"/>
    <w:rsid w:val="00A32AF0"/>
    <w:rsid w:val="00A44534"/>
    <w:rsid w:val="00A4460C"/>
    <w:rsid w:val="00A54691"/>
    <w:rsid w:val="00A6146D"/>
    <w:rsid w:val="00A63AF1"/>
    <w:rsid w:val="00A676BA"/>
    <w:rsid w:val="00A726EE"/>
    <w:rsid w:val="00A75C3B"/>
    <w:rsid w:val="00A81141"/>
    <w:rsid w:val="00A91B99"/>
    <w:rsid w:val="00A92C18"/>
    <w:rsid w:val="00A948CC"/>
    <w:rsid w:val="00A94BBC"/>
    <w:rsid w:val="00AA2E71"/>
    <w:rsid w:val="00AC1BB0"/>
    <w:rsid w:val="00AC53D6"/>
    <w:rsid w:val="00AD0ED8"/>
    <w:rsid w:val="00AD10DB"/>
    <w:rsid w:val="00AD1785"/>
    <w:rsid w:val="00AD4493"/>
    <w:rsid w:val="00AD4F94"/>
    <w:rsid w:val="00AE032A"/>
    <w:rsid w:val="00AE097E"/>
    <w:rsid w:val="00AE2216"/>
    <w:rsid w:val="00AE37B2"/>
    <w:rsid w:val="00AF345C"/>
    <w:rsid w:val="00AF3979"/>
    <w:rsid w:val="00AF4FD8"/>
    <w:rsid w:val="00AF578F"/>
    <w:rsid w:val="00B05F19"/>
    <w:rsid w:val="00B12688"/>
    <w:rsid w:val="00B2617C"/>
    <w:rsid w:val="00B33822"/>
    <w:rsid w:val="00B34E20"/>
    <w:rsid w:val="00B411A4"/>
    <w:rsid w:val="00B43667"/>
    <w:rsid w:val="00B44BC8"/>
    <w:rsid w:val="00B507FB"/>
    <w:rsid w:val="00B55B95"/>
    <w:rsid w:val="00B560E2"/>
    <w:rsid w:val="00B739A0"/>
    <w:rsid w:val="00B80732"/>
    <w:rsid w:val="00B84D52"/>
    <w:rsid w:val="00B965BB"/>
    <w:rsid w:val="00BB010B"/>
    <w:rsid w:val="00BB6305"/>
    <w:rsid w:val="00BD16C8"/>
    <w:rsid w:val="00BF624C"/>
    <w:rsid w:val="00C005DE"/>
    <w:rsid w:val="00C05739"/>
    <w:rsid w:val="00C264FA"/>
    <w:rsid w:val="00C376DA"/>
    <w:rsid w:val="00C624E1"/>
    <w:rsid w:val="00C62559"/>
    <w:rsid w:val="00C6794C"/>
    <w:rsid w:val="00C753F0"/>
    <w:rsid w:val="00C75B43"/>
    <w:rsid w:val="00C93219"/>
    <w:rsid w:val="00C94610"/>
    <w:rsid w:val="00CA139C"/>
    <w:rsid w:val="00CA30AF"/>
    <w:rsid w:val="00CB7E62"/>
    <w:rsid w:val="00CC0999"/>
    <w:rsid w:val="00CC6C2E"/>
    <w:rsid w:val="00CD0150"/>
    <w:rsid w:val="00CD17D8"/>
    <w:rsid w:val="00CD2579"/>
    <w:rsid w:val="00CD644A"/>
    <w:rsid w:val="00CE1FE5"/>
    <w:rsid w:val="00CE408B"/>
    <w:rsid w:val="00CE53B0"/>
    <w:rsid w:val="00CE59EC"/>
    <w:rsid w:val="00CF5059"/>
    <w:rsid w:val="00D13E40"/>
    <w:rsid w:val="00D17710"/>
    <w:rsid w:val="00D25CAF"/>
    <w:rsid w:val="00D263E2"/>
    <w:rsid w:val="00D327E4"/>
    <w:rsid w:val="00D40662"/>
    <w:rsid w:val="00D46E82"/>
    <w:rsid w:val="00D62CCB"/>
    <w:rsid w:val="00D70A1D"/>
    <w:rsid w:val="00D71873"/>
    <w:rsid w:val="00D72263"/>
    <w:rsid w:val="00D74E35"/>
    <w:rsid w:val="00D9416B"/>
    <w:rsid w:val="00D96358"/>
    <w:rsid w:val="00D97E45"/>
    <w:rsid w:val="00DA2181"/>
    <w:rsid w:val="00DA3E54"/>
    <w:rsid w:val="00DA4A7F"/>
    <w:rsid w:val="00DC10F2"/>
    <w:rsid w:val="00DD3B75"/>
    <w:rsid w:val="00DE0E5D"/>
    <w:rsid w:val="00DE2942"/>
    <w:rsid w:val="00DE6362"/>
    <w:rsid w:val="00E01059"/>
    <w:rsid w:val="00E11E2D"/>
    <w:rsid w:val="00E12443"/>
    <w:rsid w:val="00E13BF9"/>
    <w:rsid w:val="00E16004"/>
    <w:rsid w:val="00E214CC"/>
    <w:rsid w:val="00E21668"/>
    <w:rsid w:val="00E23F96"/>
    <w:rsid w:val="00E34DCC"/>
    <w:rsid w:val="00E37337"/>
    <w:rsid w:val="00E5192A"/>
    <w:rsid w:val="00E707DE"/>
    <w:rsid w:val="00E7689B"/>
    <w:rsid w:val="00E80773"/>
    <w:rsid w:val="00E86304"/>
    <w:rsid w:val="00E90637"/>
    <w:rsid w:val="00EA0B12"/>
    <w:rsid w:val="00EA2E55"/>
    <w:rsid w:val="00EC175A"/>
    <w:rsid w:val="00ED0FBC"/>
    <w:rsid w:val="00ED36D4"/>
    <w:rsid w:val="00ED50C6"/>
    <w:rsid w:val="00ED537E"/>
    <w:rsid w:val="00ED72E4"/>
    <w:rsid w:val="00ED745D"/>
    <w:rsid w:val="00EE057B"/>
    <w:rsid w:val="00EE5CB6"/>
    <w:rsid w:val="00F03006"/>
    <w:rsid w:val="00F03512"/>
    <w:rsid w:val="00F20785"/>
    <w:rsid w:val="00F222CF"/>
    <w:rsid w:val="00F230C0"/>
    <w:rsid w:val="00F279F5"/>
    <w:rsid w:val="00F36B5B"/>
    <w:rsid w:val="00F43314"/>
    <w:rsid w:val="00F5674E"/>
    <w:rsid w:val="00F77653"/>
    <w:rsid w:val="00F8291C"/>
    <w:rsid w:val="00F87566"/>
    <w:rsid w:val="00F906FD"/>
    <w:rsid w:val="00F965F4"/>
    <w:rsid w:val="00F9715B"/>
    <w:rsid w:val="00FA45EB"/>
    <w:rsid w:val="00FA6FBA"/>
    <w:rsid w:val="00FB1E8F"/>
    <w:rsid w:val="00FD46A7"/>
    <w:rsid w:val="00FE5D4A"/>
    <w:rsid w:val="00FF11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59"/>
    <o:shapelayout v:ext="edit">
      <o:idmap v:ext="edit" data="1"/>
    </o:shapelayout>
  </w:shapeDefaults>
  <w:decimalSymbol w:val=","/>
  <w:listSeparator w:val=";"/>
  <w15:chartTrackingRefBased/>
  <w15:docId w15:val="{F6354957-EDB3-4EEF-98B9-757BEDF7CA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57DD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5A4326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5A4326"/>
  </w:style>
  <w:style w:type="paragraph" w:styleId="a5">
    <w:name w:val="Balloon Text"/>
    <w:basedOn w:val="a"/>
    <w:semiHidden/>
    <w:rsid w:val="007B46B0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817ED9"/>
    <w:pPr>
      <w:ind w:left="708"/>
    </w:pPr>
  </w:style>
  <w:style w:type="table" w:styleId="a7">
    <w:name w:val="Table Grid"/>
    <w:basedOn w:val="a1"/>
    <w:rsid w:val="001F33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D13E40"/>
    <w:pPr>
      <w:tabs>
        <w:tab w:val="center" w:pos="4677"/>
        <w:tab w:val="right" w:pos="9355"/>
      </w:tabs>
    </w:pPr>
  </w:style>
  <w:style w:type="character" w:customStyle="1" w:styleId="a9">
    <w:name w:val="Верхній колонтитул Знак"/>
    <w:basedOn w:val="a0"/>
    <w:link w:val="a8"/>
    <w:rsid w:val="00D13E4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7.bin"/><Relationship Id="rId159" Type="http://schemas.openxmlformats.org/officeDocument/2006/relationships/image" Target="media/image63.wmf"/><Relationship Id="rId170" Type="http://schemas.openxmlformats.org/officeDocument/2006/relationships/image" Target="media/image66.wmf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9.bin"/><Relationship Id="rId226" Type="http://schemas.openxmlformats.org/officeDocument/2006/relationships/fontTable" Target="fontTable.xml"/><Relationship Id="rId107" Type="http://schemas.openxmlformats.org/officeDocument/2006/relationships/image" Target="media/image4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1.bin"/><Relationship Id="rId149" Type="http://schemas.openxmlformats.org/officeDocument/2006/relationships/image" Target="media/image59.wmf"/><Relationship Id="rId5" Type="http://schemas.openxmlformats.org/officeDocument/2006/relationships/webSettings" Target="webSettings.xml"/><Relationship Id="rId95" Type="http://schemas.openxmlformats.org/officeDocument/2006/relationships/image" Target="media/image37.wmf"/><Relationship Id="rId160" Type="http://schemas.openxmlformats.org/officeDocument/2006/relationships/oleObject" Target="embeddings/oleObject90.bin"/><Relationship Id="rId181" Type="http://schemas.openxmlformats.org/officeDocument/2006/relationships/image" Target="media/image71.wmf"/><Relationship Id="rId216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5.wmf"/><Relationship Id="rId118" Type="http://schemas.openxmlformats.org/officeDocument/2006/relationships/image" Target="media/image46.wmf"/><Relationship Id="rId139" Type="http://schemas.openxmlformats.org/officeDocument/2006/relationships/image" Target="media/image55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0.bin"/><Relationship Id="rId227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8.bin"/><Relationship Id="rId161" Type="http://schemas.openxmlformats.org/officeDocument/2006/relationships/image" Target="media/image64.wmf"/><Relationship Id="rId182" Type="http://schemas.openxmlformats.org/officeDocument/2006/relationships/oleObject" Target="embeddings/oleObject104.bin"/><Relationship Id="rId217" Type="http://schemas.openxmlformats.org/officeDocument/2006/relationships/oleObject" Target="embeddings/oleObject126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1.wmf"/><Relationship Id="rId151" Type="http://schemas.openxmlformats.org/officeDocument/2006/relationships/image" Target="media/image60.wmf"/><Relationship Id="rId172" Type="http://schemas.openxmlformats.org/officeDocument/2006/relationships/image" Target="media/image67.wmf"/><Relationship Id="rId193" Type="http://schemas.openxmlformats.org/officeDocument/2006/relationships/image" Target="media/image75.wmf"/><Relationship Id="rId207" Type="http://schemas.openxmlformats.org/officeDocument/2006/relationships/image" Target="media/image8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34" Type="http://schemas.openxmlformats.org/officeDocument/2006/relationships/image" Target="media/image13.wmf"/><Relationship Id="rId55" Type="http://schemas.openxmlformats.org/officeDocument/2006/relationships/image" Target="media/image22.wmf"/><Relationship Id="rId76" Type="http://schemas.openxmlformats.org/officeDocument/2006/relationships/image" Target="media/image30.wmf"/><Relationship Id="rId97" Type="http://schemas.openxmlformats.org/officeDocument/2006/relationships/image" Target="media/image38.wmf"/><Relationship Id="rId120" Type="http://schemas.openxmlformats.org/officeDocument/2006/relationships/image" Target="media/image47.wmf"/><Relationship Id="rId141" Type="http://schemas.openxmlformats.org/officeDocument/2006/relationships/oleObject" Target="embeddings/oleObject79.bin"/><Relationship Id="rId7" Type="http://schemas.openxmlformats.org/officeDocument/2006/relationships/endnotes" Target="endnotes.xml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5.bin"/><Relationship Id="rId218" Type="http://schemas.openxmlformats.org/officeDocument/2006/relationships/image" Target="media/image85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3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8" Type="http://schemas.openxmlformats.org/officeDocument/2006/relationships/image" Target="media/image1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92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27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86.bin"/><Relationship Id="rId174" Type="http://schemas.openxmlformats.org/officeDocument/2006/relationships/image" Target="media/image68.wmf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81.wmf"/><Relationship Id="rId190" Type="http://schemas.openxmlformats.org/officeDocument/2006/relationships/image" Target="media/image74.wmf"/><Relationship Id="rId204" Type="http://schemas.openxmlformats.org/officeDocument/2006/relationships/image" Target="media/image79.wmf"/><Relationship Id="rId220" Type="http://schemas.openxmlformats.org/officeDocument/2006/relationships/oleObject" Target="embeddings/oleObject128.bin"/><Relationship Id="rId225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oleObject" Target="embeddings/oleObject55.bin"/><Relationship Id="rId122" Type="http://schemas.openxmlformats.org/officeDocument/2006/relationships/image" Target="media/image48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3.bin"/><Relationship Id="rId164" Type="http://schemas.openxmlformats.org/officeDocument/2006/relationships/image" Target="media/image65.wmf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3.bin"/><Relationship Id="rId210" Type="http://schemas.openxmlformats.org/officeDocument/2006/relationships/oleObject" Target="embeddings/oleObject122.bin"/><Relationship Id="rId215" Type="http://schemas.openxmlformats.org/officeDocument/2006/relationships/image" Target="media/image8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5.wmf"/><Relationship Id="rId112" Type="http://schemas.openxmlformats.org/officeDocument/2006/relationships/image" Target="media/image44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1.wmf"/><Relationship Id="rId175" Type="http://schemas.openxmlformats.org/officeDocument/2006/relationships/oleObject" Target="embeddings/oleObject100.bin"/><Relationship Id="rId196" Type="http://schemas.openxmlformats.org/officeDocument/2006/relationships/image" Target="media/image76.wmf"/><Relationship Id="rId200" Type="http://schemas.openxmlformats.org/officeDocument/2006/relationships/oleObject" Target="embeddings/oleObject116.bin"/><Relationship Id="rId16" Type="http://schemas.openxmlformats.org/officeDocument/2006/relationships/image" Target="media/image5.wmf"/><Relationship Id="rId221" Type="http://schemas.openxmlformats.org/officeDocument/2006/relationships/image" Target="media/image8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image" Target="media/image31.wmf"/><Relationship Id="rId102" Type="http://schemas.openxmlformats.org/officeDocument/2006/relationships/image" Target="media/image40.wmf"/><Relationship Id="rId123" Type="http://schemas.openxmlformats.org/officeDocument/2006/relationships/oleObject" Target="embeddings/oleObject68.bin"/><Relationship Id="rId144" Type="http://schemas.openxmlformats.org/officeDocument/2006/relationships/image" Target="media/image57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3.wmf"/><Relationship Id="rId211" Type="http://schemas.openxmlformats.org/officeDocument/2006/relationships/image" Target="media/image8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3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7.bin"/><Relationship Id="rId176" Type="http://schemas.openxmlformats.org/officeDocument/2006/relationships/image" Target="media/image69.wmf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6.bin"/><Relationship Id="rId124" Type="http://schemas.openxmlformats.org/officeDocument/2006/relationships/image" Target="media/image49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3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5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5.bin"/><Relationship Id="rId202" Type="http://schemas.openxmlformats.org/officeDocument/2006/relationships/image" Target="media/image78.wmf"/><Relationship Id="rId223" Type="http://schemas.openxmlformats.org/officeDocument/2006/relationships/oleObject" Target="embeddings/oleObject13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08.bin"/><Relationship Id="rId71" Type="http://schemas.openxmlformats.org/officeDocument/2006/relationships/image" Target="media/image28.wmf"/><Relationship Id="rId92" Type="http://schemas.openxmlformats.org/officeDocument/2006/relationships/image" Target="media/image36.wmf"/><Relationship Id="rId213" Type="http://schemas.openxmlformats.org/officeDocument/2006/relationships/image" Target="media/image8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image" Target="media/image16.wmf"/><Relationship Id="rId115" Type="http://schemas.openxmlformats.org/officeDocument/2006/relationships/image" Target="media/image45.wmf"/><Relationship Id="rId136" Type="http://schemas.openxmlformats.org/officeDocument/2006/relationships/image" Target="media/image54.wmf"/><Relationship Id="rId157" Type="http://schemas.openxmlformats.org/officeDocument/2006/relationships/oleObject" Target="embeddings/oleObject88.bin"/><Relationship Id="rId178" Type="http://schemas.openxmlformats.org/officeDocument/2006/relationships/image" Target="media/image70.wmf"/><Relationship Id="rId61" Type="http://schemas.openxmlformats.org/officeDocument/2006/relationships/image" Target="media/image24.wmf"/><Relationship Id="rId82" Type="http://schemas.openxmlformats.org/officeDocument/2006/relationships/image" Target="media/image32.wmf"/><Relationship Id="rId199" Type="http://schemas.openxmlformats.org/officeDocument/2006/relationships/image" Target="media/image77.wmf"/><Relationship Id="rId203" Type="http://schemas.openxmlformats.org/officeDocument/2006/relationships/oleObject" Target="embeddings/oleObject118.bin"/><Relationship Id="rId19" Type="http://schemas.openxmlformats.org/officeDocument/2006/relationships/oleObject" Target="embeddings/oleObject6.bin"/><Relationship Id="rId224" Type="http://schemas.openxmlformats.org/officeDocument/2006/relationships/footer" Target="footer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6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2BC553-158B-4135-81E7-E714D2AACB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498</Words>
  <Characters>25642</Characters>
  <Application>Microsoft Office Word</Application>
  <DocSecurity>0</DocSecurity>
  <Lines>213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Российской Федерации</vt:lpstr>
    </vt:vector>
  </TitlesOfParts>
  <Company>Laboratory 4</Company>
  <LinksUpToDate>false</LinksUpToDate>
  <CharactersWithSpaces>30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Российской Федерации</dc:title>
  <dc:subject/>
  <dc:creator>Irina P</dc:creator>
  <cp:keywords/>
  <cp:lastModifiedBy>Irina</cp:lastModifiedBy>
  <cp:revision>2</cp:revision>
  <cp:lastPrinted>2010-02-17T06:18:00Z</cp:lastPrinted>
  <dcterms:created xsi:type="dcterms:W3CDTF">2014-10-03T14:11:00Z</dcterms:created>
  <dcterms:modified xsi:type="dcterms:W3CDTF">2014-10-03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